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30A6" w:rsidRPr="005330A6" w:rsidRDefault="005330A6" w:rsidP="005330A6">
      <w:pPr>
        <w:pStyle w:val="normal0"/>
        <w:spacing w:after="0" w:line="480" w:lineRule="auto"/>
        <w:contextualSpacing/>
        <w:jc w:val="both"/>
      </w:pPr>
      <w:proofErr w:type="gramStart"/>
      <w:r w:rsidRPr="005330A6">
        <w:rPr>
          <w:b/>
        </w:rPr>
        <w:t xml:space="preserve">Figure </w:t>
      </w:r>
      <w:r>
        <w:rPr>
          <w:b/>
        </w:rPr>
        <w:t>1.</w:t>
      </w:r>
      <w:proofErr w:type="gramEnd"/>
      <w:r w:rsidRPr="005330A6">
        <w:t xml:space="preserve"> UV </w:t>
      </w:r>
      <w:r>
        <w:t>s</w:t>
      </w:r>
      <w:r w:rsidRPr="005330A6">
        <w:t xml:space="preserve">pectrum of </w:t>
      </w:r>
      <w:r w:rsidRPr="005330A6">
        <w:rPr>
          <w:b/>
        </w:rPr>
        <w:t>5</w:t>
      </w:r>
    </w:p>
    <w:p w:rsidR="005330A6" w:rsidRPr="005330A6" w:rsidRDefault="007E3CD4" w:rsidP="005330A6">
      <w:pPr>
        <w:pStyle w:val="normal0"/>
        <w:spacing w:after="0" w:line="480" w:lineRule="auto"/>
        <w:contextualSpacing/>
        <w:jc w:val="both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3" type="#_x0000_t75" style="position:absolute;left:0;text-align:left;margin-left:247.6pt;margin-top:23.55pt;width:178.3pt;height:98.4pt;z-index:251699200">
            <v:imagedata r:id="rId4" o:title=""/>
          </v:shape>
          <o:OLEObject Type="Embed" ProgID="ChemDraw.Document.6.0" ShapeID="_x0000_s1063" DrawAspect="Content" ObjectID="_1640105397" r:id="rId5"/>
        </w:pict>
      </w:r>
    </w:p>
    <w:p w:rsidR="005330A6" w:rsidRPr="005330A6" w:rsidRDefault="005330A6" w:rsidP="005330A6">
      <w:pPr>
        <w:pStyle w:val="normal0"/>
        <w:spacing w:after="0" w:line="480" w:lineRule="auto"/>
        <w:contextualSpacing/>
        <w:jc w:val="both"/>
      </w:pPr>
      <w:r w:rsidRPr="005330A6">
        <w:rPr>
          <w:noProof/>
        </w:rPr>
        <w:drawing>
          <wp:inline distT="0" distB="0" distL="0" distR="0">
            <wp:extent cx="5200015" cy="2847975"/>
            <wp:effectExtent l="0" t="0" r="0" b="0"/>
            <wp:docPr id="9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wp:inline>
        </w:drawing>
      </w:r>
    </w:p>
    <w:p w:rsidR="005330A6" w:rsidRP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P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Pr="005330A6" w:rsidRDefault="005330A6" w:rsidP="005330A6">
      <w:pPr>
        <w:spacing w:after="0" w:line="360" w:lineRule="auto"/>
        <w:rPr>
          <w:color w:val="000000" w:themeColor="text1"/>
          <w:lang w:val="en-ID"/>
        </w:rPr>
      </w:pPr>
    </w:p>
    <w:tbl>
      <w:tblPr>
        <w:tblW w:w="0" w:type="auto"/>
        <w:tblInd w:w="1620" w:type="dxa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2343"/>
        <w:gridCol w:w="2337"/>
      </w:tblGrid>
      <w:tr w:rsidR="005330A6" w:rsidRPr="005330A6" w:rsidTr="00EB1E8F">
        <w:tc>
          <w:tcPr>
            <w:tcW w:w="2343" w:type="dxa"/>
            <w:tcBorders>
              <w:top w:val="single" w:sz="4" w:space="0" w:color="auto"/>
              <w:bottom w:val="single" w:sz="4" w:space="0" w:color="auto"/>
            </w:tcBorders>
          </w:tcPr>
          <w:p w:rsidR="005330A6" w:rsidRPr="005330A6" w:rsidRDefault="005330A6" w:rsidP="00EB1E8F">
            <w:pPr>
              <w:spacing w:after="160"/>
              <w:jc w:val="center"/>
              <w:rPr>
                <w:b/>
                <w:color w:val="000000" w:themeColor="text1"/>
                <w:lang w:val="en-ID"/>
              </w:rPr>
            </w:pPr>
            <w:r w:rsidRPr="005330A6">
              <w:rPr>
                <w:b/>
                <w:color w:val="000000" w:themeColor="text1"/>
                <w:lang w:val="el-GR"/>
              </w:rPr>
              <w:t>λ</w:t>
            </w:r>
            <w:r w:rsidRPr="005330A6">
              <w:rPr>
                <w:b/>
                <w:color w:val="000000" w:themeColor="text1"/>
                <w:vertAlign w:val="subscript"/>
                <w:lang w:val="en-ID"/>
              </w:rPr>
              <w:t>max</w:t>
            </w:r>
          </w:p>
        </w:tc>
        <w:tc>
          <w:tcPr>
            <w:tcW w:w="2337" w:type="dxa"/>
            <w:tcBorders>
              <w:top w:val="single" w:sz="4" w:space="0" w:color="auto"/>
              <w:bottom w:val="single" w:sz="4" w:space="0" w:color="auto"/>
            </w:tcBorders>
          </w:tcPr>
          <w:p w:rsidR="005330A6" w:rsidRPr="005330A6" w:rsidRDefault="005330A6" w:rsidP="00EB1E8F">
            <w:pPr>
              <w:spacing w:after="160"/>
              <w:jc w:val="center"/>
              <w:rPr>
                <w:b/>
                <w:color w:val="000000" w:themeColor="text1"/>
                <w:lang w:val="en-ID"/>
              </w:rPr>
            </w:pPr>
            <w:r w:rsidRPr="005330A6">
              <w:rPr>
                <w:b/>
                <w:color w:val="000000" w:themeColor="text1"/>
                <w:lang w:val="en-ID"/>
              </w:rPr>
              <w:t>Absorban</w:t>
            </w:r>
            <w:r w:rsidR="00AA3A14">
              <w:rPr>
                <w:b/>
                <w:color w:val="000000" w:themeColor="text1"/>
                <w:lang w:val="en-ID"/>
              </w:rPr>
              <w:t>ce</w:t>
            </w:r>
          </w:p>
        </w:tc>
      </w:tr>
      <w:tr w:rsidR="005330A6" w:rsidRPr="005330A6" w:rsidTr="00EB1E8F">
        <w:tc>
          <w:tcPr>
            <w:tcW w:w="2343" w:type="dxa"/>
            <w:tcBorders>
              <w:top w:val="single" w:sz="4" w:space="0" w:color="auto"/>
            </w:tcBorders>
          </w:tcPr>
          <w:p w:rsidR="005330A6" w:rsidRPr="005330A6" w:rsidRDefault="005330A6" w:rsidP="00EB1E8F">
            <w:pPr>
              <w:spacing w:after="160"/>
              <w:jc w:val="center"/>
              <w:rPr>
                <w:color w:val="000000" w:themeColor="text1"/>
                <w:lang w:val="en-ID"/>
              </w:rPr>
            </w:pPr>
            <w:r w:rsidRPr="005330A6">
              <w:rPr>
                <w:color w:val="000000" w:themeColor="text1"/>
                <w:lang w:val="en-ID"/>
              </w:rPr>
              <w:t>204</w:t>
            </w:r>
          </w:p>
        </w:tc>
        <w:tc>
          <w:tcPr>
            <w:tcW w:w="2337" w:type="dxa"/>
            <w:tcBorders>
              <w:top w:val="single" w:sz="4" w:space="0" w:color="auto"/>
            </w:tcBorders>
          </w:tcPr>
          <w:p w:rsidR="005330A6" w:rsidRPr="005330A6" w:rsidRDefault="005330A6" w:rsidP="00EB1E8F">
            <w:pPr>
              <w:spacing w:after="160"/>
              <w:jc w:val="center"/>
              <w:rPr>
                <w:color w:val="000000" w:themeColor="text1"/>
                <w:lang w:val="en-ID"/>
              </w:rPr>
            </w:pPr>
            <w:r w:rsidRPr="005330A6">
              <w:rPr>
                <w:color w:val="000000" w:themeColor="text1"/>
                <w:lang w:val="en-ID"/>
              </w:rPr>
              <w:t>0,519</w:t>
            </w:r>
          </w:p>
        </w:tc>
      </w:tr>
      <w:tr w:rsidR="005330A6" w:rsidRPr="005330A6" w:rsidTr="00EB1E8F">
        <w:tc>
          <w:tcPr>
            <w:tcW w:w="2343" w:type="dxa"/>
          </w:tcPr>
          <w:p w:rsidR="005330A6" w:rsidRPr="005330A6" w:rsidRDefault="005330A6" w:rsidP="00EB1E8F">
            <w:pPr>
              <w:spacing w:after="160"/>
              <w:jc w:val="center"/>
              <w:rPr>
                <w:color w:val="000000" w:themeColor="text1"/>
                <w:lang w:val="en-ID"/>
              </w:rPr>
            </w:pPr>
            <w:r w:rsidRPr="005330A6">
              <w:rPr>
                <w:color w:val="000000" w:themeColor="text1"/>
                <w:lang w:val="en-ID"/>
              </w:rPr>
              <w:t>244</w:t>
            </w:r>
          </w:p>
        </w:tc>
        <w:tc>
          <w:tcPr>
            <w:tcW w:w="2337" w:type="dxa"/>
          </w:tcPr>
          <w:p w:rsidR="005330A6" w:rsidRPr="005330A6" w:rsidRDefault="005330A6" w:rsidP="00EB1E8F">
            <w:pPr>
              <w:spacing w:after="160"/>
              <w:jc w:val="center"/>
              <w:rPr>
                <w:color w:val="000000" w:themeColor="text1"/>
                <w:lang w:val="en-ID"/>
              </w:rPr>
            </w:pPr>
            <w:r w:rsidRPr="005330A6">
              <w:rPr>
                <w:color w:val="000000" w:themeColor="text1"/>
                <w:lang w:val="en-ID"/>
              </w:rPr>
              <w:t>0,396</w:t>
            </w:r>
          </w:p>
        </w:tc>
      </w:tr>
      <w:tr w:rsidR="005330A6" w:rsidRPr="005330A6" w:rsidTr="00EB1E8F">
        <w:tc>
          <w:tcPr>
            <w:tcW w:w="2343" w:type="dxa"/>
          </w:tcPr>
          <w:p w:rsidR="005330A6" w:rsidRPr="005330A6" w:rsidRDefault="005330A6" w:rsidP="00EB1E8F">
            <w:pPr>
              <w:spacing w:after="160"/>
              <w:jc w:val="center"/>
              <w:rPr>
                <w:color w:val="000000" w:themeColor="text1"/>
                <w:lang w:val="en-ID"/>
              </w:rPr>
            </w:pPr>
            <w:r w:rsidRPr="005330A6">
              <w:rPr>
                <w:color w:val="000000" w:themeColor="text1"/>
                <w:lang w:val="en-ID"/>
              </w:rPr>
              <w:t>366</w:t>
            </w:r>
          </w:p>
        </w:tc>
        <w:tc>
          <w:tcPr>
            <w:tcW w:w="2337" w:type="dxa"/>
          </w:tcPr>
          <w:p w:rsidR="005330A6" w:rsidRPr="005330A6" w:rsidRDefault="005330A6" w:rsidP="00EB1E8F">
            <w:pPr>
              <w:spacing w:after="160"/>
              <w:jc w:val="center"/>
              <w:rPr>
                <w:color w:val="000000" w:themeColor="text1"/>
                <w:lang w:val="en-ID"/>
              </w:rPr>
            </w:pPr>
            <w:r w:rsidRPr="005330A6">
              <w:rPr>
                <w:color w:val="000000" w:themeColor="text1"/>
                <w:lang w:val="en-ID"/>
              </w:rPr>
              <w:t>0,745</w:t>
            </w:r>
          </w:p>
        </w:tc>
      </w:tr>
    </w:tbl>
    <w:p w:rsid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Pr="005330A6" w:rsidRDefault="005330A6" w:rsidP="005330A6">
      <w:pPr>
        <w:pStyle w:val="normal0"/>
        <w:spacing w:after="0" w:line="480" w:lineRule="auto"/>
        <w:contextualSpacing/>
        <w:jc w:val="both"/>
      </w:pPr>
    </w:p>
    <w:p w:rsidR="005330A6" w:rsidRPr="006C0B3B" w:rsidRDefault="005330A6" w:rsidP="005330A6">
      <w:pPr>
        <w:pStyle w:val="normal0"/>
        <w:spacing w:after="0" w:line="480" w:lineRule="auto"/>
        <w:contextualSpacing/>
        <w:jc w:val="both"/>
      </w:pPr>
      <w:proofErr w:type="gramStart"/>
      <w:r w:rsidRPr="006C0B3B">
        <w:rPr>
          <w:b/>
        </w:rPr>
        <w:lastRenderedPageBreak/>
        <w:t>Figure 2.</w:t>
      </w:r>
      <w:proofErr w:type="gramEnd"/>
      <w:r w:rsidRPr="006C0B3B">
        <w:t xml:space="preserve"> HPLC spectrum of </w:t>
      </w:r>
      <w:r w:rsidRPr="006C0B3B">
        <w:rPr>
          <w:b/>
        </w:rPr>
        <w:t>5</w:t>
      </w:r>
    </w:p>
    <w:p w:rsidR="005330A6" w:rsidRDefault="005330A6" w:rsidP="005330A6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5330A6" w:rsidRDefault="005330A6" w:rsidP="005330A6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252085" cy="5268556"/>
            <wp:effectExtent l="19050" t="0" r="5715" b="0"/>
            <wp:docPr id="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29656" t="14912" r="27992" b="93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085" cy="52685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0A6" w:rsidRDefault="005330A6" w:rsidP="005330A6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5330A6" w:rsidRPr="006C0B3B" w:rsidRDefault="005330A6" w:rsidP="005330A6">
      <w:pPr>
        <w:pStyle w:val="normal0"/>
        <w:spacing w:after="0" w:line="480" w:lineRule="auto"/>
        <w:contextualSpacing/>
        <w:jc w:val="both"/>
      </w:pPr>
      <w:proofErr w:type="gramStart"/>
      <w:r w:rsidRPr="006C0B3B">
        <w:t>Information :</w:t>
      </w:r>
      <w:proofErr w:type="gramEnd"/>
      <w:r w:rsidRPr="006C0B3B">
        <w:t xml:space="preserve"> </w:t>
      </w:r>
      <w:proofErr w:type="spellStart"/>
      <w:r w:rsidRPr="006C0B3B">
        <w:t>Det.A</w:t>
      </w:r>
      <w:proofErr w:type="spellEnd"/>
      <w:r w:rsidRPr="006C0B3B">
        <w:t xml:space="preserve"> Ch1 = 254 nm, </w:t>
      </w:r>
      <w:proofErr w:type="spellStart"/>
      <w:r w:rsidRPr="006C0B3B">
        <w:t>t</w:t>
      </w:r>
      <w:r w:rsidRPr="006C0B3B">
        <w:rPr>
          <w:vertAlign w:val="subscript"/>
        </w:rPr>
        <w:t>R</w:t>
      </w:r>
      <w:proofErr w:type="spellEnd"/>
      <w:r w:rsidR="00D87367" w:rsidRPr="006C0B3B">
        <w:t xml:space="preserve"> = 20,904 minute</w:t>
      </w:r>
    </w:p>
    <w:p w:rsidR="005330A6" w:rsidRPr="006C0B3B" w:rsidRDefault="005330A6" w:rsidP="005330A6">
      <w:pPr>
        <w:pStyle w:val="normal0"/>
        <w:spacing w:after="0" w:line="480" w:lineRule="auto"/>
        <w:contextualSpacing/>
        <w:jc w:val="both"/>
      </w:pPr>
      <w:r w:rsidRPr="006C0B3B">
        <w:tab/>
      </w:r>
      <w:r w:rsidRPr="006C0B3B">
        <w:tab/>
        <w:t xml:space="preserve"> </w:t>
      </w:r>
      <w:proofErr w:type="spellStart"/>
      <w:r w:rsidRPr="006C0B3B">
        <w:t>Det.A</w:t>
      </w:r>
      <w:proofErr w:type="spellEnd"/>
      <w:r w:rsidRPr="006C0B3B">
        <w:t xml:space="preserve"> Ch2 = 365 nm, </w:t>
      </w:r>
      <w:proofErr w:type="spellStart"/>
      <w:proofErr w:type="gramStart"/>
      <w:r w:rsidRPr="006C0B3B">
        <w:t>t</w:t>
      </w:r>
      <w:r w:rsidRPr="006C0B3B">
        <w:rPr>
          <w:vertAlign w:val="subscript"/>
        </w:rPr>
        <w:t>R</w:t>
      </w:r>
      <w:proofErr w:type="spellEnd"/>
      <w:proofErr w:type="gramEnd"/>
      <w:r w:rsidR="00D87367" w:rsidRPr="006C0B3B">
        <w:t xml:space="preserve"> = 20,906 minute</w:t>
      </w:r>
    </w:p>
    <w:p w:rsidR="00E93C29" w:rsidRDefault="00E93C29" w:rsidP="005330A6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E93C29" w:rsidRDefault="00E93C29" w:rsidP="005330A6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E93C29" w:rsidRDefault="00E93C29" w:rsidP="005330A6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E93C29" w:rsidRDefault="00E93C29" w:rsidP="005330A6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E93C29" w:rsidRDefault="00E93C29" w:rsidP="005330A6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E93C29" w:rsidRDefault="00E93C29" w:rsidP="005330A6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E93C29" w:rsidRDefault="00E93C29" w:rsidP="005330A6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  <w:sectPr w:rsidR="00E93C29" w:rsidSect="005330A6">
          <w:pgSz w:w="11907" w:h="16840" w:code="9"/>
          <w:pgMar w:top="1134" w:right="1134" w:bottom="1134" w:left="1134" w:header="720" w:footer="720" w:gutter="0"/>
          <w:cols w:space="720"/>
          <w:docGrid w:linePitch="360"/>
        </w:sectPr>
      </w:pPr>
    </w:p>
    <w:p w:rsidR="00E93C29" w:rsidRPr="006C0B3B" w:rsidRDefault="00E93C29" w:rsidP="00E93C29">
      <w:pPr>
        <w:pStyle w:val="normal0"/>
        <w:spacing w:after="0" w:line="480" w:lineRule="auto"/>
        <w:contextualSpacing/>
        <w:jc w:val="both"/>
      </w:pPr>
      <w:r w:rsidRPr="006C0B3B">
        <w:rPr>
          <w:b/>
          <w:noProof/>
        </w:rPr>
        <w:lastRenderedPageBreak/>
        <w:pict>
          <v:shape id="_x0000_s1060" type="#_x0000_t75" style="position:absolute;left:0;text-align:left;margin-left:439.8pt;margin-top:6.65pt;width:207.35pt;height:114.45pt;z-index:251695104">
            <v:imagedata r:id="rId8" o:title=""/>
          </v:shape>
          <o:OLEObject Type="Embed" ProgID="ChemDraw.Document.6.0" ShapeID="_x0000_s1060" DrawAspect="Content" ObjectID="_1640105394" r:id="rId9"/>
        </w:pict>
      </w:r>
      <w:proofErr w:type="gramStart"/>
      <w:r w:rsidRPr="006C0B3B">
        <w:rPr>
          <w:b/>
        </w:rPr>
        <w:t>Figure 3.</w:t>
      </w:r>
      <w:proofErr w:type="gramEnd"/>
      <w:r w:rsidRPr="006C0B3B">
        <w:t xml:space="preserve"> </w:t>
      </w:r>
      <w:r w:rsidRPr="006C0B3B">
        <w:rPr>
          <w:vertAlign w:val="superscript"/>
        </w:rPr>
        <w:t>1</w:t>
      </w:r>
      <w:r w:rsidRPr="006C0B3B">
        <w:t xml:space="preserve">H NMR spectrum of </w:t>
      </w:r>
      <w:r w:rsidRPr="006C0B3B">
        <w:rPr>
          <w:b/>
        </w:rPr>
        <w:t>5</w:t>
      </w:r>
    </w:p>
    <w:p w:rsidR="00E93C29" w:rsidRDefault="00E93C29" w:rsidP="00E93C29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9" type="#_x0000_t202" style="position:absolute;left:0;text-align:left;margin-left:478.1pt;margin-top:137.6pt;width:56.4pt;height:26.25pt;z-index:2516736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39">
              <w:txbxContent>
                <w:p w:rsidR="00E93C29" w:rsidRPr="00F972A7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lang w:val="en-ID"/>
                    </w:rPr>
                  </w:pPr>
                  <w:r>
                    <w:rPr>
                      <w:rFonts w:ascii="Arial" w:hAnsi="Arial" w:cs="Arial"/>
                      <w:lang w:val="en-ID"/>
                    </w:rPr>
                    <w:t>H</w:t>
                  </w:r>
                  <w:r w:rsidRPr="00F972A7">
                    <w:rPr>
                      <w:rFonts w:ascii="Arial" w:hAnsi="Arial" w:cs="Arial"/>
                      <w:lang w:val="en-ID"/>
                    </w:rPr>
                    <w:t xml:space="preserve">6, </w:t>
                  </w:r>
                  <w:r>
                    <w:rPr>
                      <w:rFonts w:ascii="Arial" w:hAnsi="Arial" w:cs="Arial"/>
                      <w:lang w:val="en-ID"/>
                    </w:rPr>
                    <w:t>H</w:t>
                  </w:r>
                  <w:r w:rsidRPr="00F972A7">
                    <w:rPr>
                      <w:rFonts w:ascii="Arial" w:hAnsi="Arial" w:cs="Arial"/>
                      <w:lang w:val="en-ID"/>
                    </w:rPr>
                    <w:t>2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1" type="#_x0000_t32" style="position:absolute;left:0;text-align:left;margin-left:489pt;margin-top:156.15pt;width:9.3pt;height:8.65pt;flip:y;z-index:251675648" o:connectortype="straight">
            <v:stroke endarrow="block"/>
          </v:shape>
        </w:pict>
      </w:r>
      <w:r>
        <w:rPr>
          <w:rFonts w:ascii="Arial" w:hAnsi="Arial" w:cs="Arial"/>
          <w:noProof/>
        </w:rPr>
        <w:pict>
          <v:shape id="_x0000_s1040" type="#_x0000_t32" style="position:absolute;left:0;text-align:left;margin-left:456.7pt;margin-top:156.05pt;width:6.7pt;height:8.65pt;flip:x y;z-index:251674624" o:connectortype="straight">
            <v:stroke endarrow="block"/>
          </v:shape>
        </w:pict>
      </w:r>
      <w:r>
        <w:rPr>
          <w:rFonts w:ascii="Arial" w:hAnsi="Arial" w:cs="Arial"/>
          <w:noProof/>
        </w:rPr>
        <w:pict>
          <v:shape id="_x0000_s1038" type="#_x0000_t202" style="position:absolute;left:0;text-align:left;margin-left:418.15pt;margin-top:137.6pt;width:53.3pt;height:26.25pt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38">
              <w:txbxContent>
                <w:p w:rsidR="00E93C29" w:rsidRPr="00F972A7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70C0"/>
                      <w:lang w:val="en-ID"/>
                    </w:rPr>
                  </w:pPr>
                  <w:r>
                    <w:rPr>
                      <w:rFonts w:ascii="Arial" w:hAnsi="Arial" w:cs="Arial"/>
                      <w:color w:val="0070C0"/>
                      <w:lang w:val="en-ID"/>
                    </w:rPr>
                    <w:t>-</w:t>
                  </w:r>
                  <w:r w:rsidRPr="00F972A7">
                    <w:rPr>
                      <w:rFonts w:ascii="Arial" w:hAnsi="Arial" w:cs="Arial"/>
                      <w:color w:val="0070C0"/>
                      <w:lang w:val="en-ID"/>
                    </w:rPr>
                    <w:t>OCH</w:t>
                  </w:r>
                  <w:r w:rsidRPr="00F972A7">
                    <w:rPr>
                      <w:rFonts w:ascii="Arial" w:hAnsi="Arial" w:cs="Arial"/>
                      <w:color w:val="0070C0"/>
                      <w:vertAlign w:val="subscript"/>
                      <w:lang w:val="en-ID"/>
                    </w:rPr>
                    <w:t>3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37" type="#_x0000_t202" style="position:absolute;left:0;text-align:left;margin-left:353.75pt;margin-top:156.95pt;width:40.15pt;height:26.25pt;z-index:2516715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37">
              <w:txbxContent>
                <w:p w:rsidR="00E93C29" w:rsidRPr="001C0FC0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FF0000"/>
                      <w:lang w:val="en-ID"/>
                    </w:rPr>
                  </w:pPr>
                  <w:r>
                    <w:rPr>
                      <w:rFonts w:ascii="Arial" w:hAnsi="Arial" w:cs="Arial"/>
                      <w:color w:val="FF0000"/>
                      <w:lang w:val="en-ID"/>
                    </w:rPr>
                    <w:t>H2</w:t>
                  </w:r>
                  <w:r w:rsidRPr="001C0FC0">
                    <w:rPr>
                      <w:rFonts w:ascii="Arial" w:hAnsi="Arial" w:cs="Arial"/>
                      <w:color w:val="FF0000"/>
                      <w:lang w:val="en-ID"/>
                    </w:rPr>
                    <w:t>”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36" type="#_x0000_t202" style="position:absolute;left:0;text-align:left;margin-left:209.4pt;margin-top:153.55pt;width:40.15pt;height:26.25pt;z-index:2516705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36">
              <w:txbxContent>
                <w:p w:rsidR="00E93C29" w:rsidRPr="001C0FC0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FF0000"/>
                      <w:lang w:val="en-ID"/>
                    </w:rPr>
                  </w:pPr>
                  <w:r>
                    <w:rPr>
                      <w:rFonts w:ascii="Arial" w:hAnsi="Arial" w:cs="Arial"/>
                      <w:color w:val="FF0000"/>
                      <w:lang w:val="en-ID"/>
                    </w:rPr>
                    <w:t>H1</w:t>
                  </w:r>
                  <w:r w:rsidRPr="001C0FC0">
                    <w:rPr>
                      <w:rFonts w:ascii="Arial" w:hAnsi="Arial" w:cs="Arial"/>
                      <w:color w:val="FF0000"/>
                      <w:lang w:val="en-ID"/>
                    </w:rPr>
                    <w:t>”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35" type="#_x0000_t202" style="position:absolute;left:0;text-align:left;margin-left:66.9pt;margin-top:154.4pt;width:40.15pt;height:26.25pt;z-index:2516695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35">
              <w:txbxContent>
                <w:p w:rsidR="00E93C29" w:rsidRPr="001C0FC0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FF0000"/>
                      <w:lang w:val="en-ID"/>
                    </w:rPr>
                  </w:pPr>
                  <w:r>
                    <w:rPr>
                      <w:rFonts w:ascii="Arial" w:hAnsi="Arial" w:cs="Arial"/>
                      <w:color w:val="FF0000"/>
                      <w:lang w:val="en-ID"/>
                    </w:rPr>
                    <w:t>H</w:t>
                  </w:r>
                  <w:r w:rsidRPr="001C0FC0">
                    <w:rPr>
                      <w:rFonts w:ascii="Arial" w:hAnsi="Arial" w:cs="Arial"/>
                      <w:color w:val="FF0000"/>
                      <w:lang w:val="en-ID"/>
                    </w:rPr>
                    <w:t>3”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34" type="#_x0000_t202" style="position:absolute;left:0;text-align:left;margin-left:370.8pt;margin-top:7.75pt;width:66.9pt;height:26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34">
              <w:txbxContent>
                <w:p w:rsidR="00E93C29" w:rsidRPr="004B133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70C0"/>
                      <w:lang w:val="en-ID"/>
                    </w:rPr>
                  </w:pPr>
                  <w:r>
                    <w:rPr>
                      <w:rFonts w:ascii="Arial" w:hAnsi="Arial" w:cs="Arial"/>
                      <w:color w:val="0070C0"/>
                      <w:lang w:val="en-ID"/>
                    </w:rPr>
                    <w:t>H5</w:t>
                  </w:r>
                  <w:r w:rsidRPr="004B133E">
                    <w:rPr>
                      <w:rFonts w:ascii="Arial" w:hAnsi="Arial" w:cs="Arial"/>
                      <w:color w:val="0070C0"/>
                      <w:lang w:val="en-ID"/>
                    </w:rPr>
                    <w:t>’,</w:t>
                  </w:r>
                  <w:r>
                    <w:rPr>
                      <w:rFonts w:ascii="Arial" w:hAnsi="Arial" w:cs="Arial"/>
                      <w:color w:val="0070C0"/>
                      <w:lang w:val="en-ID"/>
                    </w:rPr>
                    <w:t xml:space="preserve"> </w:t>
                  </w:r>
                  <w:r w:rsidRPr="004B133E">
                    <w:rPr>
                      <w:rFonts w:ascii="Arial" w:hAnsi="Arial" w:cs="Arial"/>
                      <w:color w:val="0070C0"/>
                      <w:lang w:val="en-ID"/>
                    </w:rPr>
                    <w:t>H</w:t>
                  </w:r>
                  <w:r>
                    <w:rPr>
                      <w:rFonts w:ascii="Arial" w:hAnsi="Arial" w:cs="Arial"/>
                      <w:color w:val="0070C0"/>
                      <w:lang w:val="en-ID"/>
                    </w:rPr>
                    <w:t>3</w:t>
                  </w:r>
                  <w:r w:rsidRPr="004B133E">
                    <w:rPr>
                      <w:rFonts w:ascii="Arial" w:hAnsi="Arial" w:cs="Arial"/>
                      <w:color w:val="0070C0"/>
                      <w:lang w:val="en-ID"/>
                    </w:rPr>
                    <w:t>’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33" type="#_x0000_t202" style="position:absolute;left:0;text-align:left;margin-left:136.95pt;margin-top:10.8pt;width:66.9pt;height:26pt;z-index:251667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33">
              <w:txbxContent>
                <w:p w:rsidR="00E93C29" w:rsidRPr="004B133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70C0"/>
                      <w:lang w:val="en-ID"/>
                    </w:rPr>
                  </w:pPr>
                  <w:r w:rsidRPr="004B133E">
                    <w:rPr>
                      <w:rFonts w:ascii="Arial" w:hAnsi="Arial" w:cs="Arial"/>
                      <w:color w:val="0070C0"/>
                      <w:lang w:val="en-ID"/>
                    </w:rPr>
                    <w:t>H6’</w:t>
                  </w:r>
                  <w:proofErr w:type="gramStart"/>
                  <w:r w:rsidRPr="004B133E">
                    <w:rPr>
                      <w:rFonts w:ascii="Arial" w:hAnsi="Arial" w:cs="Arial"/>
                      <w:color w:val="0070C0"/>
                      <w:lang w:val="en-ID"/>
                    </w:rPr>
                    <w:t>,H2’</w:t>
                  </w:r>
                  <w:proofErr w:type="gramEnd"/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Text Box 2110" o:spid="_x0000_s1032" type="#_x0000_t202" style="position:absolute;left:0;text-align:left;margin-left:46.45pt;margin-top:28.65pt;width:40.15pt;height:26.25pt;z-index:2516664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Text Box 2110">
              <w:txbxContent>
                <w:p w:rsidR="00E93C29" w:rsidRPr="00ED776C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FF0000"/>
                      <w:lang w:val="en-ID"/>
                    </w:rPr>
                  </w:pPr>
                  <w:proofErr w:type="spellStart"/>
                  <w:r w:rsidRPr="00ED776C">
                    <w:rPr>
                      <w:rFonts w:ascii="Arial" w:hAnsi="Arial" w:cs="Arial"/>
                      <w:lang w:val="en-ID"/>
                    </w:rPr>
                    <w:t>H</w:t>
                  </w:r>
                  <w:r w:rsidRPr="00FD49BF">
                    <w:rPr>
                      <w:rFonts w:ascii="Arial" w:hAnsi="Arial" w:cs="Arial"/>
                      <w:vertAlign w:val="subscript"/>
                      <w:lang w:val="en-ID"/>
                    </w:rPr>
                    <w:t>β</w:t>
                  </w:r>
                  <w:proofErr w:type="spellEnd"/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1" type="#_x0000_t87" style="position:absolute;left:0;text-align:left;margin-left:398.05pt;margin-top:25.2pt;width:12pt;height:17.15pt;rotation:90;z-index:251665408" strokecolor="#0070c0"/>
        </w:pict>
      </w:r>
      <w:r>
        <w:rPr>
          <w:rFonts w:ascii="Arial" w:hAnsi="Arial" w:cs="Arial"/>
          <w:noProof/>
        </w:rPr>
        <w:pict>
          <v:shape id="_x0000_s1030" type="#_x0000_t87" style="position:absolute;left:0;text-align:left;margin-left:164.2pt;margin-top:28.25pt;width:12pt;height:17.15pt;rotation:90;z-index:251664384" strokecolor="#0070c0"/>
        </w:pict>
      </w:r>
      <w:r>
        <w:rPr>
          <w:rFonts w:ascii="Arial" w:hAnsi="Arial" w:cs="Arial"/>
          <w:noProof/>
        </w:rPr>
        <w:pict>
          <v:shape id="_x0000_s1029" type="#_x0000_t87" style="position:absolute;left:0;text-align:left;margin-left:79.3pt;margin-top:162.3pt;width:12pt;height:33.35pt;rotation:90;z-index:251663360" strokecolor="red"/>
        </w:pict>
      </w:r>
      <w:r>
        <w:rPr>
          <w:rFonts w:ascii="Arial" w:hAnsi="Arial" w:cs="Arial"/>
          <w:noProof/>
        </w:rPr>
        <w:pict>
          <v:shape id="_x0000_s1028" type="#_x0000_t87" style="position:absolute;left:0;text-align:left;margin-left:218.05pt;margin-top:166.05pt;width:19.5pt;height:33.35pt;rotation:90;z-index:251662336" strokecolor="red"/>
        </w:pict>
      </w:r>
      <w:r>
        <w:rPr>
          <w:rFonts w:ascii="Arial" w:hAnsi="Arial" w:cs="Arial"/>
          <w:noProof/>
        </w:rPr>
        <w:pict>
          <v:shape id="_x0000_s1027" type="#_x0000_t87" style="position:absolute;left:0;text-align:left;margin-left:360.7pt;margin-top:158.4pt;width:23.05pt;height:55.7pt;rotation:90;z-index:251661312" strokecolor="red"/>
        </w:pict>
      </w:r>
      <w:r>
        <w:rPr>
          <w:rFonts w:ascii="Arial" w:hAnsi="Arial" w:cs="Arial"/>
          <w:noProof/>
        </w:rPr>
        <w:drawing>
          <wp:inline distT="0" distB="0" distL="0" distR="0">
            <wp:extent cx="8550470" cy="4688958"/>
            <wp:effectExtent l="19050" t="0" r="2980" b="0"/>
            <wp:docPr id="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18096" t="11308" r="16311" b="70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7441" cy="4692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3C29" w:rsidRDefault="00E93C29" w:rsidP="00E93C29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E93C29" w:rsidRDefault="00E93C29" w:rsidP="00E93C29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E93C29" w:rsidRDefault="00E93C29" w:rsidP="00E93C29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E93C29" w:rsidRPr="006C0B3B" w:rsidRDefault="00E93C29" w:rsidP="00E93C29">
      <w:pPr>
        <w:pStyle w:val="normal0"/>
        <w:spacing w:after="0" w:line="480" w:lineRule="auto"/>
        <w:contextualSpacing/>
        <w:jc w:val="both"/>
      </w:pPr>
      <w:r w:rsidRPr="006C0B3B">
        <w:rPr>
          <w:noProof/>
        </w:rPr>
        <w:lastRenderedPageBreak/>
        <w:pict>
          <v:shape id="_x0000_s1052" type="#_x0000_t75" style="position:absolute;left:0;text-align:left;margin-left:376.6pt;margin-top:-5.35pt;width:207.35pt;height:114.45pt;z-index:251687936">
            <v:imagedata r:id="rId11" o:title=""/>
          </v:shape>
          <o:OLEObject Type="Embed" ProgID="ChemDraw.Document.6.0" ShapeID="_x0000_s1052" DrawAspect="Content" ObjectID="_1640105395" r:id="rId12"/>
        </w:pict>
      </w:r>
      <w:proofErr w:type="gramStart"/>
      <w:r w:rsidRPr="006C0B3B">
        <w:rPr>
          <w:b/>
        </w:rPr>
        <w:t>Figure 4.</w:t>
      </w:r>
      <w:proofErr w:type="gramEnd"/>
      <w:r w:rsidRPr="006C0B3B">
        <w:t xml:space="preserve"> </w:t>
      </w:r>
      <w:r w:rsidRPr="006C0B3B">
        <w:rPr>
          <w:vertAlign w:val="superscript"/>
        </w:rPr>
        <w:t>13</w:t>
      </w:r>
      <w:r w:rsidRPr="006C0B3B">
        <w:t xml:space="preserve">C NMR spectrum of </w:t>
      </w:r>
      <w:r w:rsidRPr="006C0B3B">
        <w:rPr>
          <w:b/>
        </w:rPr>
        <w:t>5</w:t>
      </w:r>
    </w:p>
    <w:p w:rsidR="00E93C29" w:rsidRDefault="00E93C29" w:rsidP="00E93C29">
      <w:pPr>
        <w:pStyle w:val="normal0"/>
        <w:tabs>
          <w:tab w:val="left" w:pos="7065"/>
        </w:tabs>
        <w:spacing w:after="0" w:line="480" w:lineRule="auto"/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58" type="#_x0000_t202" style="position:absolute;left:0;text-align:left;margin-left:540.3pt;margin-top:36.2pt;width:49.8pt;height:26pt;z-index:2516940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58">
              <w:txbxContent>
                <w:p w:rsidR="00E93C29" w:rsidRPr="004D69D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FF0000"/>
                      <w:lang w:val="en-ID"/>
                    </w:rPr>
                  </w:pPr>
                  <w:r w:rsidRPr="004D69DE">
                    <w:rPr>
                      <w:rFonts w:ascii="Arial" w:hAnsi="Arial" w:cs="Arial"/>
                      <w:color w:val="FF0000"/>
                      <w:lang w:val="en-ID"/>
                    </w:rPr>
                    <w:t>C2’’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57" type="#_x0000_t202" style="position:absolute;left:0;text-align:left;margin-left:367.65pt;margin-top:37.8pt;width:49.8pt;height:26pt;z-index:2516930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57">
              <w:txbxContent>
                <w:p w:rsidR="00E93C29" w:rsidRPr="004D69D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FF0000"/>
                      <w:lang w:val="en-ID"/>
                    </w:rPr>
                  </w:pPr>
                  <w:r w:rsidRPr="004D69DE">
                    <w:rPr>
                      <w:rFonts w:ascii="Arial" w:hAnsi="Arial" w:cs="Arial"/>
                      <w:color w:val="FF0000"/>
                      <w:lang w:val="en-ID"/>
                    </w:rPr>
                    <w:t>C1’’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56" type="#_x0000_t202" style="position:absolute;left:0;text-align:left;margin-left:158.45pt;margin-top:34.3pt;width:49.8pt;height:26pt;z-index:2516920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56">
              <w:txbxContent>
                <w:p w:rsidR="00E93C29" w:rsidRPr="004D69D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FF0000"/>
                      <w:lang w:val="en-ID"/>
                    </w:rPr>
                  </w:pPr>
                  <w:r w:rsidRPr="004D69DE">
                    <w:rPr>
                      <w:rFonts w:ascii="Arial" w:hAnsi="Arial" w:cs="Arial"/>
                      <w:color w:val="FF0000"/>
                      <w:lang w:val="en-ID"/>
                    </w:rPr>
                    <w:t>C3’’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55" type="#_x0000_t32" style="position:absolute;left:0;text-align:left;margin-left:128.6pt;margin-top:33.15pt;width:7.35pt;height:11.1pt;flip:y;z-index:251691008" o:connectortype="straight">
            <v:stroke endarrow="block"/>
          </v:shape>
        </w:pict>
      </w:r>
      <w:r w:rsidRPr="00396CB3">
        <w:rPr>
          <w:rFonts w:ascii="Arial" w:hAnsi="Arial" w:cs="Arial"/>
          <w:noProof/>
          <w:color w:val="0070C0"/>
        </w:rPr>
        <w:pict>
          <v:shape id="_x0000_s1054" type="#_x0000_t32" style="position:absolute;left:0;text-align:left;margin-left:86.45pt;margin-top:33.15pt;width:6.15pt;height:9.45pt;flip:x y;z-index:251689984" o:connectortype="straight" strokecolor="#0070c0">
            <v:stroke endarrow="block"/>
          </v:shape>
        </w:pict>
      </w:r>
      <w:r>
        <w:rPr>
          <w:rFonts w:ascii="Arial" w:hAnsi="Arial" w:cs="Arial"/>
          <w:noProof/>
        </w:rPr>
        <w:pict>
          <v:shape id="_x0000_s1053" type="#_x0000_t202" style="position:absolute;left:0;text-align:left;margin-left:110.4pt;margin-top:7.6pt;width:54.85pt;height:26pt;z-index:2516889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53">
              <w:txbxContent>
                <w:p w:rsidR="00E93C29" w:rsidRPr="004D69D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lang w:val="en-ID"/>
                    </w:rPr>
                  </w:pPr>
                  <w:r w:rsidRPr="004D69DE">
                    <w:rPr>
                      <w:rFonts w:ascii="Arial" w:hAnsi="Arial" w:cs="Arial"/>
                      <w:lang w:val="en-ID"/>
                    </w:rPr>
                    <w:t>C6, C2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51" type="#_x0000_t202" style="position:absolute;left:0;text-align:left;margin-left:55pt;margin-top:7.15pt;width:57.3pt;height:26pt;z-index:2516869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51">
              <w:txbxContent>
                <w:p w:rsidR="00E93C29" w:rsidRPr="004B133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70C0"/>
                      <w:lang w:val="en-ID"/>
                    </w:rPr>
                  </w:pPr>
                  <w:r>
                    <w:rPr>
                      <w:rFonts w:ascii="Arial" w:hAnsi="Arial" w:cs="Arial"/>
                      <w:color w:val="0070C0"/>
                      <w:lang w:val="en-ID"/>
                    </w:rPr>
                    <w:t>-OCH</w:t>
                  </w:r>
                  <w:r w:rsidRPr="00912FA0">
                    <w:rPr>
                      <w:rFonts w:ascii="Arial" w:hAnsi="Arial" w:cs="Arial"/>
                      <w:color w:val="0070C0"/>
                      <w:vertAlign w:val="subscript"/>
                      <w:lang w:val="en-ID"/>
                    </w:rPr>
                    <w:t>3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50" type="#_x0000_t202" style="position:absolute;left:0;text-align:left;margin-left:419.3pt;margin-top:163.9pt;width:49.8pt;height:26pt;z-index:251685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50">
              <w:txbxContent>
                <w:p w:rsidR="00E93C29" w:rsidRPr="004B133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70C0"/>
                      <w:lang w:val="en-ID"/>
                    </w:rPr>
                  </w:pPr>
                  <w:r>
                    <w:rPr>
                      <w:rFonts w:ascii="Arial" w:hAnsi="Arial" w:cs="Arial"/>
                      <w:color w:val="0070C0"/>
                      <w:lang w:val="en-ID"/>
                    </w:rPr>
                    <w:t>C1’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48" type="#_x0000_t32" style="position:absolute;left:0;text-align:left;margin-left:359.25pt;margin-top:153.7pt;width:11.35pt;height:7.8pt;flip:x y;z-index:251683840" o:connectortype="straight" strokecolor="#0070c0">
            <v:stroke endarrow="block"/>
          </v:shape>
        </w:pict>
      </w:r>
      <w:r>
        <w:rPr>
          <w:rFonts w:ascii="Arial" w:hAnsi="Arial" w:cs="Arial"/>
          <w:noProof/>
        </w:rPr>
        <w:pict>
          <v:shape id="_x0000_s1049" type="#_x0000_t32" style="position:absolute;left:0;text-align:left;margin-left:401.35pt;margin-top:152.85pt;width:11.7pt;height:10.3pt;flip:y;z-index:251684864" o:connectortype="straight">
            <v:stroke endarrow="block"/>
          </v:shape>
        </w:pict>
      </w:r>
      <w:r>
        <w:rPr>
          <w:rFonts w:ascii="Arial" w:hAnsi="Arial" w:cs="Arial"/>
          <w:noProof/>
        </w:rPr>
        <w:pict>
          <v:shape id="_x0000_s1047" type="#_x0000_t202" style="position:absolute;left:0;text-align:left;margin-left:382.5pt;margin-top:129.4pt;width:66.9pt;height:26pt;z-index:2516828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47">
              <w:txbxContent>
                <w:p w:rsidR="00E93C29" w:rsidRPr="00B44B8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lang w:val="en-ID"/>
                    </w:rPr>
                  </w:pPr>
                  <w:r w:rsidRPr="00B44B8E">
                    <w:rPr>
                      <w:rFonts w:ascii="Arial" w:hAnsi="Arial" w:cs="Arial"/>
                      <w:lang w:val="en-ID"/>
                    </w:rPr>
                    <w:t>C5, C3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44" type="#_x0000_t202" style="position:absolute;left:0;text-align:left;margin-left:536.8pt;margin-top:129.55pt;width:66.9pt;height:26pt;z-index:2516797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44">
              <w:txbxContent>
                <w:p w:rsidR="00E93C29" w:rsidRPr="004B133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70C0"/>
                      <w:lang w:val="en-ID"/>
                    </w:rPr>
                  </w:pPr>
                  <w:r>
                    <w:rPr>
                      <w:rFonts w:ascii="Arial" w:hAnsi="Arial" w:cs="Arial"/>
                      <w:color w:val="0070C0"/>
                      <w:lang w:val="en-ID"/>
                    </w:rPr>
                    <w:t>C5</w:t>
                  </w:r>
                  <w:r w:rsidRPr="004B133E">
                    <w:rPr>
                      <w:rFonts w:ascii="Arial" w:hAnsi="Arial" w:cs="Arial"/>
                      <w:color w:val="0070C0"/>
                      <w:lang w:val="en-ID"/>
                    </w:rPr>
                    <w:t>’,</w:t>
                  </w:r>
                  <w:r>
                    <w:rPr>
                      <w:rFonts w:ascii="Arial" w:hAnsi="Arial" w:cs="Arial"/>
                      <w:color w:val="0070C0"/>
                      <w:lang w:val="en-ID"/>
                    </w:rPr>
                    <w:t xml:space="preserve"> C3</w:t>
                  </w:r>
                  <w:r w:rsidRPr="004B133E">
                    <w:rPr>
                      <w:rFonts w:ascii="Arial" w:hAnsi="Arial" w:cs="Arial"/>
                      <w:color w:val="0070C0"/>
                      <w:lang w:val="en-ID"/>
                    </w:rPr>
                    <w:t>’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43" type="#_x0000_t202" style="position:absolute;left:0;text-align:left;margin-left:321.6pt;margin-top:131.1pt;width:66.9pt;height:26pt;z-index:2516787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43">
              <w:txbxContent>
                <w:p w:rsidR="00E93C29" w:rsidRPr="004B133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70C0"/>
                      <w:lang w:val="en-ID"/>
                    </w:rPr>
                  </w:pPr>
                  <w:r>
                    <w:rPr>
                      <w:rFonts w:ascii="Arial" w:hAnsi="Arial" w:cs="Arial"/>
                      <w:color w:val="0070C0"/>
                      <w:lang w:val="en-ID"/>
                    </w:rPr>
                    <w:t>C</w:t>
                  </w:r>
                  <w:r w:rsidRPr="004B133E">
                    <w:rPr>
                      <w:rFonts w:ascii="Arial" w:hAnsi="Arial" w:cs="Arial"/>
                      <w:color w:val="0070C0"/>
                      <w:lang w:val="en-ID"/>
                    </w:rPr>
                    <w:t>6’</w:t>
                  </w:r>
                  <w:proofErr w:type="gramStart"/>
                  <w:r>
                    <w:rPr>
                      <w:rFonts w:ascii="Arial" w:hAnsi="Arial" w:cs="Arial"/>
                      <w:color w:val="0070C0"/>
                      <w:lang w:val="en-ID"/>
                    </w:rPr>
                    <w:t>,C</w:t>
                  </w:r>
                  <w:r w:rsidRPr="004B133E">
                    <w:rPr>
                      <w:rFonts w:ascii="Arial" w:hAnsi="Arial" w:cs="Arial"/>
                      <w:color w:val="0070C0"/>
                      <w:lang w:val="en-ID"/>
                    </w:rPr>
                    <w:t>2’</w:t>
                  </w:r>
                  <w:proofErr w:type="gramEnd"/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46" type="#_x0000_t202" style="position:absolute;left:0;text-align:left;margin-left:28.25pt;margin-top:171.55pt;width:66.9pt;height:26pt;z-index:2516817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46">
              <w:txbxContent>
                <w:p w:rsidR="00E93C29" w:rsidRPr="009E361C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lang w:val="en-ID"/>
                    </w:rPr>
                  </w:pPr>
                  <w:r w:rsidRPr="009E361C">
                    <w:rPr>
                      <w:rFonts w:ascii="Arial" w:hAnsi="Arial" w:cs="Arial"/>
                      <w:lang w:val="en-ID"/>
                    </w:rPr>
                    <w:t>C=O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42" type="#_x0000_t202" style="position:absolute;left:0;text-align:left;margin-left:301.75pt;margin-top:155.4pt;width:40.15pt;height:26.25pt;z-index:2516776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42">
              <w:txbxContent>
                <w:p w:rsidR="00E93C29" w:rsidRPr="00ED776C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FF0000"/>
                      <w:lang w:val="en-ID"/>
                    </w:rPr>
                  </w:pPr>
                  <w:proofErr w:type="spellStart"/>
                  <w:r>
                    <w:rPr>
                      <w:rFonts w:ascii="Arial" w:hAnsi="Arial" w:cs="Arial"/>
                      <w:lang w:val="en-ID"/>
                    </w:rPr>
                    <w:t>C</w:t>
                  </w:r>
                  <w:r w:rsidRPr="00FD49BF">
                    <w:rPr>
                      <w:rFonts w:ascii="Arial" w:hAnsi="Arial" w:cs="Arial"/>
                      <w:vertAlign w:val="subscript"/>
                      <w:lang w:val="en-ID"/>
                    </w:rPr>
                    <w:t>β</w:t>
                  </w:r>
                  <w:proofErr w:type="spellEnd"/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45" type="#_x0000_t202" style="position:absolute;left:0;text-align:left;margin-left:180.85pt;margin-top:164.75pt;width:49.8pt;height:26pt;z-index:251680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" filled="f" stroked="f" strokeweight=".5pt">
            <v:textbox style="mso-next-textbox:#_x0000_s1045">
              <w:txbxContent>
                <w:p w:rsidR="00E93C29" w:rsidRPr="004B133E" w:rsidRDefault="00E93C29" w:rsidP="00E93C29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70C0"/>
                      <w:lang w:val="en-ID"/>
                    </w:rPr>
                  </w:pPr>
                  <w:r>
                    <w:rPr>
                      <w:rFonts w:ascii="Arial" w:hAnsi="Arial" w:cs="Arial"/>
                      <w:color w:val="0070C0"/>
                      <w:lang w:val="en-ID"/>
                    </w:rPr>
                    <w:t>C4’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drawing>
          <wp:inline distT="0" distB="0" distL="0" distR="0">
            <wp:extent cx="8486996" cy="4667693"/>
            <wp:effectExtent l="19050" t="0" r="9304" b="0"/>
            <wp:docPr id="3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8230" t="13082" r="16436" b="66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6996" cy="46676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3C29" w:rsidRDefault="00E93C29" w:rsidP="00E93C29">
      <w:pPr>
        <w:pStyle w:val="normal0"/>
        <w:tabs>
          <w:tab w:val="left" w:pos="7065"/>
        </w:tabs>
        <w:spacing w:after="0" w:line="480" w:lineRule="auto"/>
        <w:contextualSpacing/>
        <w:jc w:val="both"/>
        <w:rPr>
          <w:rFonts w:ascii="Arial" w:hAnsi="Arial" w:cs="Arial"/>
        </w:rPr>
      </w:pPr>
    </w:p>
    <w:p w:rsidR="00E93C29" w:rsidRDefault="00E93C29" w:rsidP="00E93C29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E93C29" w:rsidRDefault="00E93C29" w:rsidP="00E93C29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</w:p>
    <w:p w:rsidR="007E3CD4" w:rsidRPr="006C0B3B" w:rsidRDefault="006C0B3B" w:rsidP="007E3CD4">
      <w:pPr>
        <w:pStyle w:val="normal0"/>
        <w:tabs>
          <w:tab w:val="left" w:pos="7065"/>
        </w:tabs>
        <w:spacing w:after="0" w:line="480" w:lineRule="auto"/>
        <w:contextualSpacing/>
        <w:jc w:val="both"/>
      </w:pPr>
      <w:proofErr w:type="gramStart"/>
      <w:r w:rsidRPr="006C0B3B">
        <w:rPr>
          <w:b/>
        </w:rPr>
        <w:lastRenderedPageBreak/>
        <w:t>Figure 5</w:t>
      </w:r>
      <w:r w:rsidR="007E3CD4" w:rsidRPr="006C0B3B">
        <w:rPr>
          <w:b/>
        </w:rPr>
        <w:t>.</w:t>
      </w:r>
      <w:proofErr w:type="gramEnd"/>
      <w:r w:rsidR="007E3CD4" w:rsidRPr="006C0B3B">
        <w:t xml:space="preserve"> HRMS spectrum of </w:t>
      </w:r>
      <w:r w:rsidR="007E3CD4" w:rsidRPr="006C0B3B">
        <w:rPr>
          <w:b/>
        </w:rPr>
        <w:t>5</w:t>
      </w:r>
    </w:p>
    <w:p w:rsidR="007E3CD4" w:rsidRDefault="007E3CD4" w:rsidP="007E3CD4">
      <w:pPr>
        <w:pStyle w:val="normal0"/>
        <w:tabs>
          <w:tab w:val="left" w:pos="7065"/>
        </w:tabs>
        <w:spacing w:after="0" w:line="240" w:lineRule="auto"/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rect id="_x0000_s1062" style="position:absolute;left:0;text-align:left;margin-left:279.2pt;margin-top:127.6pt;width:62.55pt;height:24.25pt;z-index:251698176" strokecolor="white [3212]">
            <v:textbox style="mso-next-textbox:#_x0000_s1062">
              <w:txbxContent>
                <w:p w:rsidR="007E3CD4" w:rsidRPr="006C0B3B" w:rsidRDefault="007E3CD4" w:rsidP="007E3CD4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6C0B3B">
                    <w:rPr>
                      <w:b/>
                      <w:sz w:val="20"/>
                      <w:szCs w:val="20"/>
                    </w:rPr>
                    <w:t>[</w:t>
                  </w:r>
                  <w:r w:rsidRPr="006C0B3B">
                    <w:rPr>
                      <w:b/>
                      <w:sz w:val="20"/>
                      <w:szCs w:val="20"/>
                    </w:rPr>
                    <w:t>M+H]</w:t>
                  </w:r>
                  <w:r w:rsidRPr="006C0B3B">
                    <w:rPr>
                      <w:b/>
                      <w:sz w:val="20"/>
                      <w:szCs w:val="20"/>
                      <w:vertAlign w:val="superscript"/>
                    </w:rPr>
                    <w:t>+</w:t>
                  </w:r>
                </w:p>
              </w:txbxContent>
            </v:textbox>
          </v:rect>
        </w:pict>
      </w:r>
      <w:r>
        <w:rPr>
          <w:rFonts w:ascii="Arial" w:hAnsi="Arial" w:cs="Arial"/>
          <w:noProof/>
        </w:rPr>
        <w:drawing>
          <wp:inline distT="0" distB="0" distL="0" distR="0">
            <wp:extent cx="7987200" cy="1793174"/>
            <wp:effectExtent l="19050" t="0" r="0" b="0"/>
            <wp:docPr id="12" name="Picture 16" descr="E:\S2 KIMIA UR\semester 4\Tesis\HASIL TESIS\HRMS ROMI\HRMS RH1-BP\Prediction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S2 KIMIA UR\semester 4\Tesis\HASIL TESIS\HRMS ROMI\HRMS RH1-BP\Prediction.bmp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b="583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2277" cy="17965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3C29" w:rsidRPr="00262B95" w:rsidRDefault="007E3CD4" w:rsidP="007E3CD4">
      <w:pPr>
        <w:pStyle w:val="normal0"/>
        <w:spacing w:after="0" w:line="480" w:lineRule="auto"/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61" type="#_x0000_t75" style="position:absolute;left:0;text-align:left;margin-left:376.25pt;margin-top:39.45pt;width:178.3pt;height:98.4pt;z-index:251697152">
            <v:imagedata r:id="rId4" o:title=""/>
          </v:shape>
          <o:OLEObject Type="Embed" ProgID="ChemDraw.Document.6.0" ShapeID="_x0000_s1061" DrawAspect="Content" ObjectID="_1640105396" r:id="rId15"/>
        </w:pict>
      </w:r>
      <w:r>
        <w:rPr>
          <w:rFonts w:ascii="Arial" w:hAnsi="Arial" w:cs="Arial"/>
          <w:noProof/>
        </w:rPr>
        <w:drawing>
          <wp:inline distT="0" distB="0" distL="0" distR="0">
            <wp:extent cx="8116456" cy="3040083"/>
            <wp:effectExtent l="19050" t="0" r="0" b="0"/>
            <wp:docPr id="18" name="Picture 18" descr="E:\S2 KIMIA UR\semester 4\Tesis\HASIL TESIS\HRMS ROMI\HRMS RH1-BP\rh1-bp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E:\S2 KIMIA UR\semester 4\Tesis\HASIL TESIS\HRMS ROMI\HRMS RH1-BP\rh1-bp.bmp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18160" cy="3040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4180" w:rsidRPr="005330A6" w:rsidRDefault="00CA17DE"/>
    <w:sectPr w:rsidR="00064180" w:rsidRPr="005330A6" w:rsidSect="00E93C29">
      <w:pgSz w:w="16840" w:h="11907" w:orient="landscape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5330A6"/>
    <w:rsid w:val="005330A6"/>
    <w:rsid w:val="005D0A7B"/>
    <w:rsid w:val="006C0B3B"/>
    <w:rsid w:val="007E3CD4"/>
    <w:rsid w:val="00933B68"/>
    <w:rsid w:val="00AA3A14"/>
    <w:rsid w:val="00CA17DE"/>
    <w:rsid w:val="00D87367"/>
    <w:rsid w:val="00DD10F5"/>
    <w:rsid w:val="00E00CB6"/>
    <w:rsid w:val="00E93C29"/>
    <w:rsid w:val="00FF14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41"/>
        <o:r id="V:Rule2" type="connector" idref="#_x0000_s1040"/>
        <o:r id="V:Rule3" type="connector" idref="#_x0000_s1049"/>
        <o:r id="V:Rule4" type="connector" idref="#_x0000_s1055"/>
        <o:r id="V:Rule5" type="connector" idref="#_x0000_s1048"/>
        <o:r id="V:Rule6" type="connector" idref="#_x0000_s105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30A6"/>
    <w:rPr>
      <w:rFonts w:ascii="Times New Roman" w:hAnsi="Times New Roman" w:cs="Times New Roman"/>
      <w:sz w:val="24"/>
      <w:szCs w:val="24"/>
      <w:lang w:val="id-ID"/>
    </w:rPr>
  </w:style>
  <w:style w:type="paragraph" w:styleId="Heading1">
    <w:name w:val="heading 1"/>
    <w:basedOn w:val="Normal"/>
    <w:next w:val="Normal"/>
    <w:link w:val="Heading1Char"/>
    <w:uiPriority w:val="9"/>
    <w:qFormat/>
    <w:rsid w:val="007E3C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"/>
    <w:rsid w:val="005330A6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0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0A6"/>
    <w:rPr>
      <w:rFonts w:ascii="Tahoma" w:hAnsi="Tahoma" w:cs="Tahoma"/>
      <w:sz w:val="16"/>
      <w:szCs w:val="16"/>
      <w:lang w:val="id-ID"/>
    </w:rPr>
  </w:style>
  <w:style w:type="character" w:customStyle="1" w:styleId="Heading1Char">
    <w:name w:val="Heading 1 Char"/>
    <w:basedOn w:val="DefaultParagraphFont"/>
    <w:link w:val="Heading1"/>
    <w:uiPriority w:val="9"/>
    <w:rsid w:val="007E3CD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chart" Target="charts/chart1.xml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10" Type="http://schemas.openxmlformats.org/officeDocument/2006/relationships/image" Target="media/image4.png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S2%20KIMIA%20UR\semester%204\Tesis\HASIL%20TESIS\UV%20ROMI\UV%20RH1-BP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'UV kurkumin 4-OMe-propil  5-12-'!$A$20:$A$320</c:f>
              <c:numCache>
                <c:formatCode>General</c:formatCode>
                <c:ptCount val="301"/>
                <c:pt idx="0">
                  <c:v>200</c:v>
                </c:pt>
                <c:pt idx="1">
                  <c:v>201</c:v>
                </c:pt>
                <c:pt idx="2">
                  <c:v>202</c:v>
                </c:pt>
                <c:pt idx="3">
                  <c:v>203</c:v>
                </c:pt>
                <c:pt idx="4">
                  <c:v>204</c:v>
                </c:pt>
                <c:pt idx="5">
                  <c:v>205</c:v>
                </c:pt>
                <c:pt idx="6">
                  <c:v>206</c:v>
                </c:pt>
                <c:pt idx="7">
                  <c:v>207</c:v>
                </c:pt>
                <c:pt idx="8">
                  <c:v>208</c:v>
                </c:pt>
                <c:pt idx="9">
                  <c:v>209</c:v>
                </c:pt>
                <c:pt idx="10">
                  <c:v>210</c:v>
                </c:pt>
                <c:pt idx="11">
                  <c:v>211</c:v>
                </c:pt>
                <c:pt idx="12">
                  <c:v>212</c:v>
                </c:pt>
                <c:pt idx="13">
                  <c:v>213</c:v>
                </c:pt>
                <c:pt idx="14">
                  <c:v>214</c:v>
                </c:pt>
                <c:pt idx="15">
                  <c:v>215</c:v>
                </c:pt>
                <c:pt idx="16">
                  <c:v>216</c:v>
                </c:pt>
                <c:pt idx="17">
                  <c:v>217</c:v>
                </c:pt>
                <c:pt idx="18">
                  <c:v>218</c:v>
                </c:pt>
                <c:pt idx="19">
                  <c:v>219</c:v>
                </c:pt>
                <c:pt idx="20">
                  <c:v>220</c:v>
                </c:pt>
                <c:pt idx="21">
                  <c:v>221</c:v>
                </c:pt>
                <c:pt idx="22">
                  <c:v>222</c:v>
                </c:pt>
                <c:pt idx="23">
                  <c:v>223</c:v>
                </c:pt>
                <c:pt idx="24">
                  <c:v>224</c:v>
                </c:pt>
                <c:pt idx="25">
                  <c:v>225</c:v>
                </c:pt>
                <c:pt idx="26">
                  <c:v>226</c:v>
                </c:pt>
                <c:pt idx="27">
                  <c:v>227</c:v>
                </c:pt>
                <c:pt idx="28">
                  <c:v>228</c:v>
                </c:pt>
                <c:pt idx="29">
                  <c:v>229</c:v>
                </c:pt>
                <c:pt idx="30">
                  <c:v>230</c:v>
                </c:pt>
                <c:pt idx="31">
                  <c:v>231</c:v>
                </c:pt>
                <c:pt idx="32">
                  <c:v>232</c:v>
                </c:pt>
                <c:pt idx="33">
                  <c:v>233</c:v>
                </c:pt>
                <c:pt idx="34">
                  <c:v>234</c:v>
                </c:pt>
                <c:pt idx="35">
                  <c:v>235</c:v>
                </c:pt>
                <c:pt idx="36">
                  <c:v>236</c:v>
                </c:pt>
                <c:pt idx="37">
                  <c:v>237</c:v>
                </c:pt>
                <c:pt idx="38">
                  <c:v>238</c:v>
                </c:pt>
                <c:pt idx="39">
                  <c:v>239</c:v>
                </c:pt>
                <c:pt idx="40">
                  <c:v>240</c:v>
                </c:pt>
                <c:pt idx="41">
                  <c:v>241</c:v>
                </c:pt>
                <c:pt idx="42">
                  <c:v>242</c:v>
                </c:pt>
                <c:pt idx="43">
                  <c:v>243</c:v>
                </c:pt>
                <c:pt idx="44">
                  <c:v>244</c:v>
                </c:pt>
                <c:pt idx="45">
                  <c:v>245</c:v>
                </c:pt>
                <c:pt idx="46">
                  <c:v>246</c:v>
                </c:pt>
                <c:pt idx="47">
                  <c:v>247</c:v>
                </c:pt>
                <c:pt idx="48">
                  <c:v>248</c:v>
                </c:pt>
                <c:pt idx="49">
                  <c:v>249</c:v>
                </c:pt>
                <c:pt idx="50">
                  <c:v>250</c:v>
                </c:pt>
                <c:pt idx="51">
                  <c:v>251</c:v>
                </c:pt>
                <c:pt idx="52">
                  <c:v>252</c:v>
                </c:pt>
                <c:pt idx="53">
                  <c:v>253</c:v>
                </c:pt>
                <c:pt idx="54">
                  <c:v>254</c:v>
                </c:pt>
                <c:pt idx="55">
                  <c:v>255</c:v>
                </c:pt>
                <c:pt idx="56">
                  <c:v>256</c:v>
                </c:pt>
                <c:pt idx="57">
                  <c:v>257</c:v>
                </c:pt>
                <c:pt idx="58">
                  <c:v>258</c:v>
                </c:pt>
                <c:pt idx="59">
                  <c:v>259</c:v>
                </c:pt>
                <c:pt idx="60">
                  <c:v>260</c:v>
                </c:pt>
                <c:pt idx="61">
                  <c:v>261</c:v>
                </c:pt>
                <c:pt idx="62">
                  <c:v>262</c:v>
                </c:pt>
                <c:pt idx="63">
                  <c:v>263</c:v>
                </c:pt>
                <c:pt idx="64">
                  <c:v>264</c:v>
                </c:pt>
                <c:pt idx="65">
                  <c:v>265</c:v>
                </c:pt>
                <c:pt idx="66">
                  <c:v>266</c:v>
                </c:pt>
                <c:pt idx="67">
                  <c:v>267</c:v>
                </c:pt>
                <c:pt idx="68">
                  <c:v>268</c:v>
                </c:pt>
                <c:pt idx="69">
                  <c:v>269</c:v>
                </c:pt>
                <c:pt idx="70">
                  <c:v>270</c:v>
                </c:pt>
                <c:pt idx="71">
                  <c:v>271</c:v>
                </c:pt>
                <c:pt idx="72">
                  <c:v>272</c:v>
                </c:pt>
                <c:pt idx="73">
                  <c:v>273</c:v>
                </c:pt>
                <c:pt idx="74">
                  <c:v>274</c:v>
                </c:pt>
                <c:pt idx="75">
                  <c:v>275</c:v>
                </c:pt>
                <c:pt idx="76">
                  <c:v>276</c:v>
                </c:pt>
                <c:pt idx="77">
                  <c:v>277</c:v>
                </c:pt>
                <c:pt idx="78">
                  <c:v>278</c:v>
                </c:pt>
                <c:pt idx="79">
                  <c:v>279</c:v>
                </c:pt>
                <c:pt idx="80">
                  <c:v>280</c:v>
                </c:pt>
                <c:pt idx="81">
                  <c:v>281</c:v>
                </c:pt>
                <c:pt idx="82">
                  <c:v>282</c:v>
                </c:pt>
                <c:pt idx="83">
                  <c:v>283</c:v>
                </c:pt>
                <c:pt idx="84">
                  <c:v>284</c:v>
                </c:pt>
                <c:pt idx="85">
                  <c:v>285</c:v>
                </c:pt>
                <c:pt idx="86">
                  <c:v>286</c:v>
                </c:pt>
                <c:pt idx="87">
                  <c:v>287</c:v>
                </c:pt>
                <c:pt idx="88">
                  <c:v>288</c:v>
                </c:pt>
                <c:pt idx="89">
                  <c:v>289</c:v>
                </c:pt>
                <c:pt idx="90">
                  <c:v>290</c:v>
                </c:pt>
                <c:pt idx="91">
                  <c:v>291</c:v>
                </c:pt>
                <c:pt idx="92">
                  <c:v>292</c:v>
                </c:pt>
                <c:pt idx="93">
                  <c:v>293</c:v>
                </c:pt>
                <c:pt idx="94">
                  <c:v>294</c:v>
                </c:pt>
                <c:pt idx="95">
                  <c:v>295</c:v>
                </c:pt>
                <c:pt idx="96">
                  <c:v>296</c:v>
                </c:pt>
                <c:pt idx="97">
                  <c:v>297</c:v>
                </c:pt>
                <c:pt idx="98">
                  <c:v>298</c:v>
                </c:pt>
                <c:pt idx="99">
                  <c:v>299</c:v>
                </c:pt>
                <c:pt idx="100">
                  <c:v>300</c:v>
                </c:pt>
                <c:pt idx="101">
                  <c:v>301</c:v>
                </c:pt>
                <c:pt idx="102">
                  <c:v>302</c:v>
                </c:pt>
                <c:pt idx="103">
                  <c:v>303</c:v>
                </c:pt>
                <c:pt idx="104">
                  <c:v>304</c:v>
                </c:pt>
                <c:pt idx="105">
                  <c:v>305</c:v>
                </c:pt>
                <c:pt idx="106">
                  <c:v>306</c:v>
                </c:pt>
                <c:pt idx="107">
                  <c:v>307</c:v>
                </c:pt>
                <c:pt idx="108">
                  <c:v>308</c:v>
                </c:pt>
                <c:pt idx="109">
                  <c:v>309</c:v>
                </c:pt>
                <c:pt idx="110">
                  <c:v>310</c:v>
                </c:pt>
                <c:pt idx="111">
                  <c:v>311</c:v>
                </c:pt>
                <c:pt idx="112">
                  <c:v>312</c:v>
                </c:pt>
                <c:pt idx="113">
                  <c:v>313</c:v>
                </c:pt>
                <c:pt idx="114">
                  <c:v>314</c:v>
                </c:pt>
                <c:pt idx="115">
                  <c:v>315</c:v>
                </c:pt>
                <c:pt idx="116">
                  <c:v>316</c:v>
                </c:pt>
                <c:pt idx="117">
                  <c:v>317</c:v>
                </c:pt>
                <c:pt idx="118">
                  <c:v>318</c:v>
                </c:pt>
                <c:pt idx="119">
                  <c:v>319</c:v>
                </c:pt>
                <c:pt idx="120">
                  <c:v>320</c:v>
                </c:pt>
                <c:pt idx="121">
                  <c:v>321</c:v>
                </c:pt>
                <c:pt idx="122">
                  <c:v>322</c:v>
                </c:pt>
                <c:pt idx="123">
                  <c:v>323</c:v>
                </c:pt>
                <c:pt idx="124">
                  <c:v>324</c:v>
                </c:pt>
                <c:pt idx="125">
                  <c:v>325</c:v>
                </c:pt>
                <c:pt idx="126">
                  <c:v>326</c:v>
                </c:pt>
                <c:pt idx="127">
                  <c:v>327</c:v>
                </c:pt>
                <c:pt idx="128">
                  <c:v>328</c:v>
                </c:pt>
                <c:pt idx="129">
                  <c:v>329</c:v>
                </c:pt>
                <c:pt idx="130">
                  <c:v>330</c:v>
                </c:pt>
                <c:pt idx="131">
                  <c:v>331</c:v>
                </c:pt>
                <c:pt idx="132">
                  <c:v>332</c:v>
                </c:pt>
                <c:pt idx="133">
                  <c:v>333</c:v>
                </c:pt>
                <c:pt idx="134">
                  <c:v>334</c:v>
                </c:pt>
                <c:pt idx="135">
                  <c:v>335</c:v>
                </c:pt>
                <c:pt idx="136">
                  <c:v>336</c:v>
                </c:pt>
                <c:pt idx="137">
                  <c:v>337</c:v>
                </c:pt>
                <c:pt idx="138">
                  <c:v>338</c:v>
                </c:pt>
                <c:pt idx="139">
                  <c:v>339</c:v>
                </c:pt>
                <c:pt idx="140">
                  <c:v>340</c:v>
                </c:pt>
                <c:pt idx="141">
                  <c:v>341</c:v>
                </c:pt>
                <c:pt idx="142">
                  <c:v>342</c:v>
                </c:pt>
                <c:pt idx="143">
                  <c:v>343</c:v>
                </c:pt>
                <c:pt idx="144">
                  <c:v>344</c:v>
                </c:pt>
                <c:pt idx="145">
                  <c:v>345</c:v>
                </c:pt>
                <c:pt idx="146">
                  <c:v>346</c:v>
                </c:pt>
                <c:pt idx="147">
                  <c:v>347</c:v>
                </c:pt>
                <c:pt idx="148">
                  <c:v>348</c:v>
                </c:pt>
                <c:pt idx="149">
                  <c:v>349</c:v>
                </c:pt>
                <c:pt idx="150">
                  <c:v>350</c:v>
                </c:pt>
                <c:pt idx="151">
                  <c:v>351</c:v>
                </c:pt>
                <c:pt idx="152">
                  <c:v>352</c:v>
                </c:pt>
                <c:pt idx="153">
                  <c:v>353</c:v>
                </c:pt>
                <c:pt idx="154">
                  <c:v>354</c:v>
                </c:pt>
                <c:pt idx="155">
                  <c:v>355</c:v>
                </c:pt>
                <c:pt idx="156">
                  <c:v>356</c:v>
                </c:pt>
                <c:pt idx="157">
                  <c:v>357</c:v>
                </c:pt>
                <c:pt idx="158">
                  <c:v>358</c:v>
                </c:pt>
                <c:pt idx="159">
                  <c:v>359</c:v>
                </c:pt>
                <c:pt idx="160">
                  <c:v>360</c:v>
                </c:pt>
                <c:pt idx="161">
                  <c:v>361</c:v>
                </c:pt>
                <c:pt idx="162">
                  <c:v>362</c:v>
                </c:pt>
                <c:pt idx="163">
                  <c:v>363</c:v>
                </c:pt>
                <c:pt idx="164">
                  <c:v>364</c:v>
                </c:pt>
                <c:pt idx="165">
                  <c:v>365</c:v>
                </c:pt>
                <c:pt idx="166">
                  <c:v>366</c:v>
                </c:pt>
                <c:pt idx="167">
                  <c:v>367</c:v>
                </c:pt>
                <c:pt idx="168">
                  <c:v>368</c:v>
                </c:pt>
                <c:pt idx="169">
                  <c:v>369</c:v>
                </c:pt>
                <c:pt idx="170">
                  <c:v>370</c:v>
                </c:pt>
                <c:pt idx="171">
                  <c:v>371</c:v>
                </c:pt>
                <c:pt idx="172">
                  <c:v>372</c:v>
                </c:pt>
                <c:pt idx="173">
                  <c:v>373</c:v>
                </c:pt>
                <c:pt idx="174">
                  <c:v>374</c:v>
                </c:pt>
                <c:pt idx="175">
                  <c:v>375</c:v>
                </c:pt>
                <c:pt idx="176">
                  <c:v>376</c:v>
                </c:pt>
                <c:pt idx="177">
                  <c:v>377</c:v>
                </c:pt>
                <c:pt idx="178">
                  <c:v>378</c:v>
                </c:pt>
                <c:pt idx="179">
                  <c:v>379</c:v>
                </c:pt>
                <c:pt idx="180">
                  <c:v>380</c:v>
                </c:pt>
                <c:pt idx="181">
                  <c:v>381</c:v>
                </c:pt>
                <c:pt idx="182">
                  <c:v>382</c:v>
                </c:pt>
                <c:pt idx="183">
                  <c:v>383</c:v>
                </c:pt>
                <c:pt idx="184">
                  <c:v>384</c:v>
                </c:pt>
                <c:pt idx="185">
                  <c:v>385</c:v>
                </c:pt>
                <c:pt idx="186">
                  <c:v>386</c:v>
                </c:pt>
                <c:pt idx="187">
                  <c:v>387</c:v>
                </c:pt>
                <c:pt idx="188">
                  <c:v>388</c:v>
                </c:pt>
                <c:pt idx="189">
                  <c:v>389</c:v>
                </c:pt>
                <c:pt idx="190">
                  <c:v>390</c:v>
                </c:pt>
                <c:pt idx="191">
                  <c:v>391</c:v>
                </c:pt>
                <c:pt idx="192">
                  <c:v>392</c:v>
                </c:pt>
                <c:pt idx="193">
                  <c:v>393</c:v>
                </c:pt>
                <c:pt idx="194">
                  <c:v>394</c:v>
                </c:pt>
                <c:pt idx="195">
                  <c:v>395</c:v>
                </c:pt>
                <c:pt idx="196">
                  <c:v>396</c:v>
                </c:pt>
                <c:pt idx="197">
                  <c:v>397</c:v>
                </c:pt>
                <c:pt idx="198">
                  <c:v>398</c:v>
                </c:pt>
                <c:pt idx="199">
                  <c:v>399</c:v>
                </c:pt>
                <c:pt idx="200">
                  <c:v>400</c:v>
                </c:pt>
                <c:pt idx="201">
                  <c:v>401</c:v>
                </c:pt>
                <c:pt idx="202">
                  <c:v>402</c:v>
                </c:pt>
                <c:pt idx="203">
                  <c:v>403</c:v>
                </c:pt>
                <c:pt idx="204">
                  <c:v>404</c:v>
                </c:pt>
                <c:pt idx="205">
                  <c:v>405</c:v>
                </c:pt>
                <c:pt idx="206">
                  <c:v>406</c:v>
                </c:pt>
                <c:pt idx="207">
                  <c:v>407</c:v>
                </c:pt>
                <c:pt idx="208">
                  <c:v>408</c:v>
                </c:pt>
                <c:pt idx="209">
                  <c:v>409</c:v>
                </c:pt>
                <c:pt idx="210">
                  <c:v>410</c:v>
                </c:pt>
                <c:pt idx="211">
                  <c:v>411</c:v>
                </c:pt>
                <c:pt idx="212">
                  <c:v>412</c:v>
                </c:pt>
                <c:pt idx="213">
                  <c:v>413</c:v>
                </c:pt>
                <c:pt idx="214">
                  <c:v>414</c:v>
                </c:pt>
                <c:pt idx="215">
                  <c:v>415</c:v>
                </c:pt>
                <c:pt idx="216">
                  <c:v>416</c:v>
                </c:pt>
                <c:pt idx="217">
                  <c:v>417</c:v>
                </c:pt>
                <c:pt idx="218">
                  <c:v>418</c:v>
                </c:pt>
                <c:pt idx="219">
                  <c:v>419</c:v>
                </c:pt>
                <c:pt idx="220">
                  <c:v>420</c:v>
                </c:pt>
                <c:pt idx="221">
                  <c:v>421</c:v>
                </c:pt>
                <c:pt idx="222">
                  <c:v>422</c:v>
                </c:pt>
                <c:pt idx="223">
                  <c:v>423</c:v>
                </c:pt>
                <c:pt idx="224">
                  <c:v>424</c:v>
                </c:pt>
                <c:pt idx="225">
                  <c:v>425</c:v>
                </c:pt>
                <c:pt idx="226">
                  <c:v>426</c:v>
                </c:pt>
                <c:pt idx="227">
                  <c:v>427</c:v>
                </c:pt>
                <c:pt idx="228">
                  <c:v>428</c:v>
                </c:pt>
                <c:pt idx="229">
                  <c:v>429</c:v>
                </c:pt>
                <c:pt idx="230">
                  <c:v>430</c:v>
                </c:pt>
                <c:pt idx="231">
                  <c:v>431</c:v>
                </c:pt>
                <c:pt idx="232">
                  <c:v>432</c:v>
                </c:pt>
                <c:pt idx="233">
                  <c:v>433</c:v>
                </c:pt>
                <c:pt idx="234">
                  <c:v>434</c:v>
                </c:pt>
                <c:pt idx="235">
                  <c:v>435</c:v>
                </c:pt>
                <c:pt idx="236">
                  <c:v>436</c:v>
                </c:pt>
                <c:pt idx="237">
                  <c:v>437</c:v>
                </c:pt>
                <c:pt idx="238">
                  <c:v>438</c:v>
                </c:pt>
                <c:pt idx="239">
                  <c:v>439</c:v>
                </c:pt>
                <c:pt idx="240">
                  <c:v>440</c:v>
                </c:pt>
                <c:pt idx="241">
                  <c:v>441</c:v>
                </c:pt>
                <c:pt idx="242">
                  <c:v>442</c:v>
                </c:pt>
                <c:pt idx="243">
                  <c:v>443</c:v>
                </c:pt>
                <c:pt idx="244">
                  <c:v>444</c:v>
                </c:pt>
                <c:pt idx="245">
                  <c:v>445</c:v>
                </c:pt>
                <c:pt idx="246">
                  <c:v>446</c:v>
                </c:pt>
                <c:pt idx="247">
                  <c:v>447</c:v>
                </c:pt>
                <c:pt idx="248">
                  <c:v>448</c:v>
                </c:pt>
                <c:pt idx="249">
                  <c:v>449</c:v>
                </c:pt>
                <c:pt idx="250">
                  <c:v>450</c:v>
                </c:pt>
                <c:pt idx="251">
                  <c:v>451</c:v>
                </c:pt>
                <c:pt idx="252">
                  <c:v>452</c:v>
                </c:pt>
                <c:pt idx="253">
                  <c:v>453</c:v>
                </c:pt>
                <c:pt idx="254">
                  <c:v>454</c:v>
                </c:pt>
                <c:pt idx="255">
                  <c:v>455</c:v>
                </c:pt>
                <c:pt idx="256">
                  <c:v>456</c:v>
                </c:pt>
                <c:pt idx="257">
                  <c:v>457</c:v>
                </c:pt>
                <c:pt idx="258">
                  <c:v>458</c:v>
                </c:pt>
                <c:pt idx="259">
                  <c:v>459</c:v>
                </c:pt>
                <c:pt idx="260">
                  <c:v>460</c:v>
                </c:pt>
                <c:pt idx="261">
                  <c:v>461</c:v>
                </c:pt>
                <c:pt idx="262">
                  <c:v>462</c:v>
                </c:pt>
                <c:pt idx="263">
                  <c:v>463</c:v>
                </c:pt>
                <c:pt idx="264">
                  <c:v>464</c:v>
                </c:pt>
                <c:pt idx="265">
                  <c:v>465</c:v>
                </c:pt>
                <c:pt idx="266">
                  <c:v>466</c:v>
                </c:pt>
                <c:pt idx="267">
                  <c:v>467</c:v>
                </c:pt>
                <c:pt idx="268">
                  <c:v>468</c:v>
                </c:pt>
                <c:pt idx="269">
                  <c:v>469</c:v>
                </c:pt>
                <c:pt idx="270">
                  <c:v>470</c:v>
                </c:pt>
                <c:pt idx="271">
                  <c:v>471</c:v>
                </c:pt>
                <c:pt idx="272">
                  <c:v>472</c:v>
                </c:pt>
                <c:pt idx="273">
                  <c:v>473</c:v>
                </c:pt>
                <c:pt idx="274">
                  <c:v>474</c:v>
                </c:pt>
                <c:pt idx="275">
                  <c:v>475</c:v>
                </c:pt>
                <c:pt idx="276">
                  <c:v>476</c:v>
                </c:pt>
                <c:pt idx="277">
                  <c:v>477</c:v>
                </c:pt>
                <c:pt idx="278">
                  <c:v>478</c:v>
                </c:pt>
                <c:pt idx="279">
                  <c:v>479</c:v>
                </c:pt>
                <c:pt idx="280">
                  <c:v>480</c:v>
                </c:pt>
                <c:pt idx="281">
                  <c:v>481</c:v>
                </c:pt>
                <c:pt idx="282">
                  <c:v>482</c:v>
                </c:pt>
                <c:pt idx="283">
                  <c:v>483</c:v>
                </c:pt>
                <c:pt idx="284">
                  <c:v>484</c:v>
                </c:pt>
                <c:pt idx="285">
                  <c:v>485</c:v>
                </c:pt>
                <c:pt idx="286">
                  <c:v>486</c:v>
                </c:pt>
                <c:pt idx="287">
                  <c:v>487</c:v>
                </c:pt>
                <c:pt idx="288">
                  <c:v>488</c:v>
                </c:pt>
                <c:pt idx="289">
                  <c:v>489</c:v>
                </c:pt>
                <c:pt idx="290">
                  <c:v>490</c:v>
                </c:pt>
                <c:pt idx="291">
                  <c:v>491</c:v>
                </c:pt>
                <c:pt idx="292">
                  <c:v>492</c:v>
                </c:pt>
                <c:pt idx="293">
                  <c:v>493</c:v>
                </c:pt>
                <c:pt idx="294">
                  <c:v>494</c:v>
                </c:pt>
                <c:pt idx="295">
                  <c:v>495</c:v>
                </c:pt>
                <c:pt idx="296">
                  <c:v>496</c:v>
                </c:pt>
                <c:pt idx="297">
                  <c:v>497</c:v>
                </c:pt>
                <c:pt idx="298">
                  <c:v>498</c:v>
                </c:pt>
                <c:pt idx="299">
                  <c:v>499</c:v>
                </c:pt>
                <c:pt idx="300">
                  <c:v>500</c:v>
                </c:pt>
              </c:numCache>
            </c:numRef>
          </c:xVal>
          <c:yVal>
            <c:numRef>
              <c:f>'UV kurkumin 4-OMe-propil  5-12-'!$B$20:$B$320</c:f>
              <c:numCache>
                <c:formatCode>General</c:formatCode>
                <c:ptCount val="301"/>
                <c:pt idx="0">
                  <c:v>0.31900000000000417</c:v>
                </c:pt>
                <c:pt idx="1">
                  <c:v>0.39900000000000485</c:v>
                </c:pt>
                <c:pt idx="2">
                  <c:v>0.47500000000000031</c:v>
                </c:pt>
                <c:pt idx="3">
                  <c:v>0.52</c:v>
                </c:pt>
                <c:pt idx="4">
                  <c:v>0.51900000000000002</c:v>
                </c:pt>
                <c:pt idx="5">
                  <c:v>0.5</c:v>
                </c:pt>
                <c:pt idx="6">
                  <c:v>0.47300000000000031</c:v>
                </c:pt>
                <c:pt idx="7">
                  <c:v>0.43100000000000038</c:v>
                </c:pt>
                <c:pt idx="8">
                  <c:v>0.38900000000000418</c:v>
                </c:pt>
                <c:pt idx="9">
                  <c:v>0.34600000000000036</c:v>
                </c:pt>
                <c:pt idx="10">
                  <c:v>0.30800000000000038</c:v>
                </c:pt>
                <c:pt idx="11">
                  <c:v>0.27200000000000002</c:v>
                </c:pt>
                <c:pt idx="12">
                  <c:v>0.24000000000000021</c:v>
                </c:pt>
                <c:pt idx="13">
                  <c:v>0.21400000000000041</c:v>
                </c:pt>
                <c:pt idx="14">
                  <c:v>0.19300000000000003</c:v>
                </c:pt>
                <c:pt idx="15">
                  <c:v>0.17700000000000021</c:v>
                </c:pt>
                <c:pt idx="16">
                  <c:v>0.16700000000000004</c:v>
                </c:pt>
                <c:pt idx="17">
                  <c:v>0.16000000000000003</c:v>
                </c:pt>
                <c:pt idx="18">
                  <c:v>0.15800000000000144</c:v>
                </c:pt>
                <c:pt idx="19">
                  <c:v>0.15900000000000197</c:v>
                </c:pt>
                <c:pt idx="20">
                  <c:v>0.16200000000000003</c:v>
                </c:pt>
                <c:pt idx="21">
                  <c:v>0.16700000000000004</c:v>
                </c:pt>
                <c:pt idx="22">
                  <c:v>0.17500000000000004</c:v>
                </c:pt>
                <c:pt idx="23">
                  <c:v>0.18400000000000041</c:v>
                </c:pt>
                <c:pt idx="24">
                  <c:v>0.19400000000000003</c:v>
                </c:pt>
                <c:pt idx="25">
                  <c:v>0.20600000000000004</c:v>
                </c:pt>
                <c:pt idx="26">
                  <c:v>0.21800000000000044</c:v>
                </c:pt>
                <c:pt idx="27">
                  <c:v>0.23100000000000001</c:v>
                </c:pt>
                <c:pt idx="28">
                  <c:v>0.24300000000000024</c:v>
                </c:pt>
                <c:pt idx="29">
                  <c:v>0.25600000000000001</c:v>
                </c:pt>
                <c:pt idx="30">
                  <c:v>0.26900000000000002</c:v>
                </c:pt>
                <c:pt idx="31">
                  <c:v>0.28200000000000008</c:v>
                </c:pt>
                <c:pt idx="32">
                  <c:v>0.29500000000000032</c:v>
                </c:pt>
                <c:pt idx="33">
                  <c:v>0.30800000000000038</c:v>
                </c:pt>
                <c:pt idx="34">
                  <c:v>0.32200000000000417</c:v>
                </c:pt>
                <c:pt idx="35">
                  <c:v>0.33600000000000485</c:v>
                </c:pt>
                <c:pt idx="36">
                  <c:v>0.34800000000000036</c:v>
                </c:pt>
                <c:pt idx="37">
                  <c:v>0.35900000000000032</c:v>
                </c:pt>
                <c:pt idx="38">
                  <c:v>0.36900000000000038</c:v>
                </c:pt>
                <c:pt idx="39">
                  <c:v>0.37800000000000372</c:v>
                </c:pt>
                <c:pt idx="40">
                  <c:v>0.38500000000000417</c:v>
                </c:pt>
                <c:pt idx="41">
                  <c:v>0.39100000000000423</c:v>
                </c:pt>
                <c:pt idx="42">
                  <c:v>0.39400000000000468</c:v>
                </c:pt>
                <c:pt idx="43">
                  <c:v>0.39600000000000485</c:v>
                </c:pt>
                <c:pt idx="44">
                  <c:v>0.39600000000000485</c:v>
                </c:pt>
                <c:pt idx="45">
                  <c:v>0.39400000000000468</c:v>
                </c:pt>
                <c:pt idx="46">
                  <c:v>0.39100000000000423</c:v>
                </c:pt>
                <c:pt idx="47">
                  <c:v>0.38600000000000417</c:v>
                </c:pt>
                <c:pt idx="48">
                  <c:v>0.37800000000000372</c:v>
                </c:pt>
                <c:pt idx="49">
                  <c:v>0.36900000000000038</c:v>
                </c:pt>
                <c:pt idx="50">
                  <c:v>0.35800000000000032</c:v>
                </c:pt>
                <c:pt idx="51">
                  <c:v>0.34500000000000031</c:v>
                </c:pt>
                <c:pt idx="52">
                  <c:v>0.33100000000000462</c:v>
                </c:pt>
                <c:pt idx="53">
                  <c:v>0.31500000000000372</c:v>
                </c:pt>
                <c:pt idx="54">
                  <c:v>0.29900000000000032</c:v>
                </c:pt>
                <c:pt idx="55">
                  <c:v>0.28100000000000008</c:v>
                </c:pt>
                <c:pt idx="56">
                  <c:v>0.26300000000000001</c:v>
                </c:pt>
                <c:pt idx="57">
                  <c:v>0.24600000000000041</c:v>
                </c:pt>
                <c:pt idx="58">
                  <c:v>0.22800000000000004</c:v>
                </c:pt>
                <c:pt idx="59">
                  <c:v>0.21200000000000024</c:v>
                </c:pt>
                <c:pt idx="60">
                  <c:v>0.19700000000000004</c:v>
                </c:pt>
                <c:pt idx="61">
                  <c:v>0.18300000000000041</c:v>
                </c:pt>
                <c:pt idx="62">
                  <c:v>0.16900000000000004</c:v>
                </c:pt>
                <c:pt idx="63">
                  <c:v>0.15700000000000044</c:v>
                </c:pt>
                <c:pt idx="64">
                  <c:v>0.14600000000000021</c:v>
                </c:pt>
                <c:pt idx="65">
                  <c:v>0.13500000000000001</c:v>
                </c:pt>
                <c:pt idx="66">
                  <c:v>0.126</c:v>
                </c:pt>
                <c:pt idx="67">
                  <c:v>0.11700000000000003</c:v>
                </c:pt>
                <c:pt idx="68">
                  <c:v>0.11000000000000001</c:v>
                </c:pt>
                <c:pt idx="69">
                  <c:v>0.10299999999999998</c:v>
                </c:pt>
                <c:pt idx="70">
                  <c:v>9.7000000000000017E-2</c:v>
                </c:pt>
                <c:pt idx="71">
                  <c:v>9.2000000000000026E-2</c:v>
                </c:pt>
                <c:pt idx="72">
                  <c:v>8.8000000000000175E-2</c:v>
                </c:pt>
                <c:pt idx="73">
                  <c:v>8.4000000000000061E-2</c:v>
                </c:pt>
                <c:pt idx="74">
                  <c:v>8.1000000000000016E-2</c:v>
                </c:pt>
                <c:pt idx="75">
                  <c:v>7.8000000000000028E-2</c:v>
                </c:pt>
                <c:pt idx="76">
                  <c:v>7.6000000000000012E-2</c:v>
                </c:pt>
                <c:pt idx="77">
                  <c:v>7.5000000000000039E-2</c:v>
                </c:pt>
                <c:pt idx="78">
                  <c:v>7.4000000000000024E-2</c:v>
                </c:pt>
                <c:pt idx="79">
                  <c:v>7.3000000000000023E-2</c:v>
                </c:pt>
                <c:pt idx="80">
                  <c:v>7.3000000000000023E-2</c:v>
                </c:pt>
                <c:pt idx="81">
                  <c:v>7.3000000000000023E-2</c:v>
                </c:pt>
                <c:pt idx="82">
                  <c:v>7.4000000000000024E-2</c:v>
                </c:pt>
                <c:pt idx="83">
                  <c:v>7.4000000000000024E-2</c:v>
                </c:pt>
                <c:pt idx="84">
                  <c:v>7.5000000000000039E-2</c:v>
                </c:pt>
                <c:pt idx="85">
                  <c:v>7.6000000000000012E-2</c:v>
                </c:pt>
                <c:pt idx="86">
                  <c:v>7.7000000000000013E-2</c:v>
                </c:pt>
                <c:pt idx="87">
                  <c:v>7.9000000000000584E-2</c:v>
                </c:pt>
                <c:pt idx="88">
                  <c:v>8.1000000000000016E-2</c:v>
                </c:pt>
                <c:pt idx="89">
                  <c:v>8.3000000000000171E-2</c:v>
                </c:pt>
                <c:pt idx="90">
                  <c:v>8.5000000000000048E-2</c:v>
                </c:pt>
                <c:pt idx="91">
                  <c:v>8.8000000000000175E-2</c:v>
                </c:pt>
                <c:pt idx="92">
                  <c:v>9.0000000000000066E-2</c:v>
                </c:pt>
                <c:pt idx="93">
                  <c:v>9.3000000000000263E-2</c:v>
                </c:pt>
                <c:pt idx="94">
                  <c:v>9.6000000000000044E-2</c:v>
                </c:pt>
                <c:pt idx="95">
                  <c:v>9.9000000000000157E-2</c:v>
                </c:pt>
                <c:pt idx="96">
                  <c:v>0.10199999999999998</c:v>
                </c:pt>
                <c:pt idx="97">
                  <c:v>0.10400000000000002</c:v>
                </c:pt>
                <c:pt idx="98">
                  <c:v>0.10800000000000012</c:v>
                </c:pt>
                <c:pt idx="99">
                  <c:v>0.11100000000000002</c:v>
                </c:pt>
                <c:pt idx="100">
                  <c:v>0.11500000000000002</c:v>
                </c:pt>
                <c:pt idx="101">
                  <c:v>0.11899999999999998</c:v>
                </c:pt>
                <c:pt idx="102">
                  <c:v>0.12400000000000012</c:v>
                </c:pt>
                <c:pt idx="103">
                  <c:v>0.129</c:v>
                </c:pt>
                <c:pt idx="104">
                  <c:v>0.13500000000000001</c:v>
                </c:pt>
                <c:pt idx="105">
                  <c:v>0.14000000000000001</c:v>
                </c:pt>
                <c:pt idx="106">
                  <c:v>0.14600000000000021</c:v>
                </c:pt>
                <c:pt idx="107">
                  <c:v>0.15200000000000041</c:v>
                </c:pt>
                <c:pt idx="108">
                  <c:v>0.15800000000000144</c:v>
                </c:pt>
                <c:pt idx="109">
                  <c:v>0.16400000000000003</c:v>
                </c:pt>
                <c:pt idx="110">
                  <c:v>0.17100000000000001</c:v>
                </c:pt>
                <c:pt idx="111">
                  <c:v>0.17800000000000021</c:v>
                </c:pt>
                <c:pt idx="112">
                  <c:v>0.18600000000000044</c:v>
                </c:pt>
                <c:pt idx="113">
                  <c:v>0.19400000000000003</c:v>
                </c:pt>
                <c:pt idx="114">
                  <c:v>0.20200000000000001</c:v>
                </c:pt>
                <c:pt idx="115">
                  <c:v>0.21100000000000024</c:v>
                </c:pt>
                <c:pt idx="116">
                  <c:v>0.22100000000000003</c:v>
                </c:pt>
                <c:pt idx="117">
                  <c:v>0.23100000000000001</c:v>
                </c:pt>
                <c:pt idx="118">
                  <c:v>0.24100000000000021</c:v>
                </c:pt>
                <c:pt idx="119">
                  <c:v>0.252</c:v>
                </c:pt>
                <c:pt idx="120">
                  <c:v>0.26300000000000001</c:v>
                </c:pt>
                <c:pt idx="121">
                  <c:v>0.27400000000000002</c:v>
                </c:pt>
                <c:pt idx="122">
                  <c:v>0.28600000000000031</c:v>
                </c:pt>
                <c:pt idx="123">
                  <c:v>0.29800000000000032</c:v>
                </c:pt>
                <c:pt idx="124">
                  <c:v>0.30900000000000138</c:v>
                </c:pt>
                <c:pt idx="125">
                  <c:v>0.32100000000000417</c:v>
                </c:pt>
                <c:pt idx="126">
                  <c:v>0.33400000000000485</c:v>
                </c:pt>
                <c:pt idx="127">
                  <c:v>0.34600000000000036</c:v>
                </c:pt>
                <c:pt idx="128">
                  <c:v>0.35900000000000032</c:v>
                </c:pt>
                <c:pt idx="129">
                  <c:v>0.37200000000000188</c:v>
                </c:pt>
                <c:pt idx="130">
                  <c:v>0.38600000000000417</c:v>
                </c:pt>
                <c:pt idx="131">
                  <c:v>0.39900000000000485</c:v>
                </c:pt>
                <c:pt idx="132">
                  <c:v>0.41300000000000031</c:v>
                </c:pt>
                <c:pt idx="133">
                  <c:v>0.42600000000000032</c:v>
                </c:pt>
                <c:pt idx="134">
                  <c:v>0.44000000000000006</c:v>
                </c:pt>
                <c:pt idx="135">
                  <c:v>0.45300000000000001</c:v>
                </c:pt>
                <c:pt idx="136">
                  <c:v>0.46700000000000008</c:v>
                </c:pt>
                <c:pt idx="137">
                  <c:v>0.48000000000000032</c:v>
                </c:pt>
                <c:pt idx="138">
                  <c:v>0.49400000000000038</c:v>
                </c:pt>
                <c:pt idx="139">
                  <c:v>0.50700000000000001</c:v>
                </c:pt>
                <c:pt idx="140">
                  <c:v>0.52100000000000002</c:v>
                </c:pt>
                <c:pt idx="141">
                  <c:v>0.53500000000000003</c:v>
                </c:pt>
                <c:pt idx="142">
                  <c:v>0.54900000000000004</c:v>
                </c:pt>
                <c:pt idx="143">
                  <c:v>0.56200000000000061</c:v>
                </c:pt>
                <c:pt idx="144">
                  <c:v>0.57500000000000062</c:v>
                </c:pt>
                <c:pt idx="145">
                  <c:v>0.58800000000000008</c:v>
                </c:pt>
                <c:pt idx="146">
                  <c:v>0.60000000000000064</c:v>
                </c:pt>
                <c:pt idx="147">
                  <c:v>0.61200000000000065</c:v>
                </c:pt>
                <c:pt idx="148">
                  <c:v>0.62400000000000744</c:v>
                </c:pt>
                <c:pt idx="149">
                  <c:v>0.63500000000000834</c:v>
                </c:pt>
                <c:pt idx="150">
                  <c:v>0.64600000000000835</c:v>
                </c:pt>
                <c:pt idx="151">
                  <c:v>0.65700000000000947</c:v>
                </c:pt>
                <c:pt idx="152">
                  <c:v>0.66800000000000959</c:v>
                </c:pt>
                <c:pt idx="153">
                  <c:v>0.67800000000000971</c:v>
                </c:pt>
                <c:pt idx="154">
                  <c:v>0.68700000000000072</c:v>
                </c:pt>
                <c:pt idx="155">
                  <c:v>0.69600000000000062</c:v>
                </c:pt>
                <c:pt idx="156">
                  <c:v>0.70300000000000062</c:v>
                </c:pt>
                <c:pt idx="157">
                  <c:v>0.71000000000000063</c:v>
                </c:pt>
                <c:pt idx="158">
                  <c:v>0.71600000000000064</c:v>
                </c:pt>
                <c:pt idx="159">
                  <c:v>0.72200000000000064</c:v>
                </c:pt>
                <c:pt idx="160">
                  <c:v>0.72700000000000065</c:v>
                </c:pt>
                <c:pt idx="161">
                  <c:v>0.73200000000000065</c:v>
                </c:pt>
                <c:pt idx="162">
                  <c:v>0.73700000000000065</c:v>
                </c:pt>
                <c:pt idx="163">
                  <c:v>0.74000000000000365</c:v>
                </c:pt>
                <c:pt idx="164">
                  <c:v>0.74300000000000743</c:v>
                </c:pt>
                <c:pt idx="165">
                  <c:v>0.74500000000000743</c:v>
                </c:pt>
                <c:pt idx="166">
                  <c:v>0.74500000000000743</c:v>
                </c:pt>
                <c:pt idx="167">
                  <c:v>0.74500000000000743</c:v>
                </c:pt>
                <c:pt idx="168">
                  <c:v>0.74500000000000743</c:v>
                </c:pt>
                <c:pt idx="169">
                  <c:v>0.74300000000000743</c:v>
                </c:pt>
                <c:pt idx="170">
                  <c:v>0.74100000000000465</c:v>
                </c:pt>
                <c:pt idx="171">
                  <c:v>0.73800000000000165</c:v>
                </c:pt>
                <c:pt idx="172">
                  <c:v>0.73400000000000065</c:v>
                </c:pt>
                <c:pt idx="173">
                  <c:v>0.72800000000000065</c:v>
                </c:pt>
                <c:pt idx="174">
                  <c:v>0.72300000000000064</c:v>
                </c:pt>
                <c:pt idx="175">
                  <c:v>0.71600000000000064</c:v>
                </c:pt>
                <c:pt idx="176">
                  <c:v>0.70900000000000063</c:v>
                </c:pt>
                <c:pt idx="177">
                  <c:v>0.70100000000000062</c:v>
                </c:pt>
                <c:pt idx="178">
                  <c:v>0.69200000000000061</c:v>
                </c:pt>
                <c:pt idx="179">
                  <c:v>0.68300000000000061</c:v>
                </c:pt>
                <c:pt idx="180">
                  <c:v>0.6720000000000097</c:v>
                </c:pt>
                <c:pt idx="181">
                  <c:v>0.66200000000000958</c:v>
                </c:pt>
                <c:pt idx="182">
                  <c:v>0.65000000000000846</c:v>
                </c:pt>
                <c:pt idx="183">
                  <c:v>0.63800000000000834</c:v>
                </c:pt>
                <c:pt idx="184">
                  <c:v>0.62600000000000766</c:v>
                </c:pt>
                <c:pt idx="185">
                  <c:v>0.61400000000000265</c:v>
                </c:pt>
                <c:pt idx="186">
                  <c:v>0.60100000000000064</c:v>
                </c:pt>
                <c:pt idx="187">
                  <c:v>0.58800000000000008</c:v>
                </c:pt>
                <c:pt idx="188">
                  <c:v>0.57399999999999995</c:v>
                </c:pt>
                <c:pt idx="189">
                  <c:v>0.56000000000000005</c:v>
                </c:pt>
                <c:pt idx="190">
                  <c:v>0.54600000000000004</c:v>
                </c:pt>
                <c:pt idx="191">
                  <c:v>0.53200000000000003</c:v>
                </c:pt>
                <c:pt idx="192">
                  <c:v>0.51900000000000002</c:v>
                </c:pt>
                <c:pt idx="193">
                  <c:v>0.505</c:v>
                </c:pt>
                <c:pt idx="194">
                  <c:v>0.49100000000000038</c:v>
                </c:pt>
                <c:pt idx="195">
                  <c:v>0.47700000000000031</c:v>
                </c:pt>
                <c:pt idx="196">
                  <c:v>0.46300000000000002</c:v>
                </c:pt>
                <c:pt idx="197">
                  <c:v>0.44800000000000006</c:v>
                </c:pt>
                <c:pt idx="198">
                  <c:v>0.43300000000000038</c:v>
                </c:pt>
                <c:pt idx="199">
                  <c:v>0.41800000000000032</c:v>
                </c:pt>
                <c:pt idx="200">
                  <c:v>0.40300000000000002</c:v>
                </c:pt>
                <c:pt idx="201">
                  <c:v>0.38700000000000417</c:v>
                </c:pt>
                <c:pt idx="202">
                  <c:v>0.37200000000000188</c:v>
                </c:pt>
                <c:pt idx="203">
                  <c:v>0.35600000000000032</c:v>
                </c:pt>
                <c:pt idx="204">
                  <c:v>0.3410000000000003</c:v>
                </c:pt>
                <c:pt idx="205">
                  <c:v>0.32500000000000417</c:v>
                </c:pt>
                <c:pt idx="206">
                  <c:v>0.31000000000000238</c:v>
                </c:pt>
                <c:pt idx="207">
                  <c:v>0.29400000000000032</c:v>
                </c:pt>
                <c:pt idx="208">
                  <c:v>0.27900000000000008</c:v>
                </c:pt>
                <c:pt idx="209">
                  <c:v>0.26300000000000001</c:v>
                </c:pt>
                <c:pt idx="210">
                  <c:v>0.24800000000000041</c:v>
                </c:pt>
                <c:pt idx="211">
                  <c:v>0.23300000000000001</c:v>
                </c:pt>
                <c:pt idx="212">
                  <c:v>0.21900000000000044</c:v>
                </c:pt>
                <c:pt idx="213">
                  <c:v>0.20600000000000004</c:v>
                </c:pt>
                <c:pt idx="214">
                  <c:v>0.19300000000000003</c:v>
                </c:pt>
                <c:pt idx="215">
                  <c:v>0.18100000000000024</c:v>
                </c:pt>
                <c:pt idx="216">
                  <c:v>0.16900000000000004</c:v>
                </c:pt>
                <c:pt idx="217">
                  <c:v>0.15800000000000144</c:v>
                </c:pt>
                <c:pt idx="218">
                  <c:v>0.14700000000000021</c:v>
                </c:pt>
                <c:pt idx="219">
                  <c:v>0.13600000000000001</c:v>
                </c:pt>
                <c:pt idx="220">
                  <c:v>0.127</c:v>
                </c:pt>
                <c:pt idx="221">
                  <c:v>0.11700000000000003</c:v>
                </c:pt>
                <c:pt idx="222">
                  <c:v>0.10800000000000012</c:v>
                </c:pt>
                <c:pt idx="223">
                  <c:v>9.9000000000000157E-2</c:v>
                </c:pt>
                <c:pt idx="224">
                  <c:v>9.1000000000000025E-2</c:v>
                </c:pt>
                <c:pt idx="225">
                  <c:v>8.4000000000000061E-2</c:v>
                </c:pt>
                <c:pt idx="226">
                  <c:v>7.6000000000000012E-2</c:v>
                </c:pt>
                <c:pt idx="227">
                  <c:v>7.0000000000000034E-2</c:v>
                </c:pt>
                <c:pt idx="228">
                  <c:v>6.4000000000000182E-2</c:v>
                </c:pt>
                <c:pt idx="229">
                  <c:v>5.8000000000000024E-2</c:v>
                </c:pt>
                <c:pt idx="230">
                  <c:v>5.2000000000000032E-2</c:v>
                </c:pt>
                <c:pt idx="231">
                  <c:v>4.8000000000000022E-2</c:v>
                </c:pt>
                <c:pt idx="232">
                  <c:v>4.3000000000000003E-2</c:v>
                </c:pt>
                <c:pt idx="233">
                  <c:v>3.9000000000000042E-2</c:v>
                </c:pt>
                <c:pt idx="234">
                  <c:v>3.6000000000000011E-2</c:v>
                </c:pt>
                <c:pt idx="235">
                  <c:v>3.2000000000000056E-2</c:v>
                </c:pt>
                <c:pt idx="236">
                  <c:v>3.0000000000000016E-2</c:v>
                </c:pt>
                <c:pt idx="237">
                  <c:v>2.7000000000000298E-2</c:v>
                </c:pt>
                <c:pt idx="238">
                  <c:v>2.5000000000000012E-2</c:v>
                </c:pt>
                <c:pt idx="239">
                  <c:v>2.2000000000000016E-2</c:v>
                </c:pt>
                <c:pt idx="240">
                  <c:v>2.1000000000000015E-2</c:v>
                </c:pt>
                <c:pt idx="241">
                  <c:v>1.9000000000000242E-2</c:v>
                </c:pt>
                <c:pt idx="242">
                  <c:v>1.7000000000000005E-2</c:v>
                </c:pt>
                <c:pt idx="243">
                  <c:v>1.6000000000000045E-2</c:v>
                </c:pt>
                <c:pt idx="244">
                  <c:v>1.4000000000000002E-2</c:v>
                </c:pt>
                <c:pt idx="245">
                  <c:v>1.2999999999999998E-2</c:v>
                </c:pt>
                <c:pt idx="246">
                  <c:v>1.2000000000000005E-2</c:v>
                </c:pt>
                <c:pt idx="247">
                  <c:v>1.0999999999999998E-2</c:v>
                </c:pt>
                <c:pt idx="248">
                  <c:v>1.0000000000000007E-2</c:v>
                </c:pt>
                <c:pt idx="249">
                  <c:v>9.0000000000000045E-3</c:v>
                </c:pt>
                <c:pt idx="250">
                  <c:v>8.0000000000000227E-3</c:v>
                </c:pt>
                <c:pt idx="251">
                  <c:v>8.0000000000000227E-3</c:v>
                </c:pt>
                <c:pt idx="252">
                  <c:v>7.0000000000000123E-3</c:v>
                </c:pt>
                <c:pt idx="253">
                  <c:v>6.0000000000000123E-3</c:v>
                </c:pt>
                <c:pt idx="254">
                  <c:v>6.0000000000000123E-3</c:v>
                </c:pt>
                <c:pt idx="255">
                  <c:v>5.0000000000000122E-3</c:v>
                </c:pt>
                <c:pt idx="256">
                  <c:v>5.0000000000000122E-3</c:v>
                </c:pt>
                <c:pt idx="257">
                  <c:v>4.0000000000000114E-3</c:v>
                </c:pt>
                <c:pt idx="258">
                  <c:v>4.0000000000000114E-3</c:v>
                </c:pt>
                <c:pt idx="259">
                  <c:v>4.0000000000000114E-3</c:v>
                </c:pt>
                <c:pt idx="260">
                  <c:v>4.0000000000000114E-3</c:v>
                </c:pt>
                <c:pt idx="261">
                  <c:v>4.0000000000000114E-3</c:v>
                </c:pt>
                <c:pt idx="262">
                  <c:v>3.0000000000000144E-3</c:v>
                </c:pt>
                <c:pt idx="263">
                  <c:v>3.0000000000000144E-3</c:v>
                </c:pt>
                <c:pt idx="264">
                  <c:v>3.0000000000000144E-3</c:v>
                </c:pt>
                <c:pt idx="265">
                  <c:v>2.0000000000000052E-3</c:v>
                </c:pt>
                <c:pt idx="266">
                  <c:v>2.0000000000000052E-3</c:v>
                </c:pt>
                <c:pt idx="267">
                  <c:v>2.0000000000000052E-3</c:v>
                </c:pt>
                <c:pt idx="268">
                  <c:v>2.0000000000000052E-3</c:v>
                </c:pt>
                <c:pt idx="269">
                  <c:v>2.0000000000000052E-3</c:v>
                </c:pt>
                <c:pt idx="270">
                  <c:v>2.0000000000000052E-3</c:v>
                </c:pt>
                <c:pt idx="271">
                  <c:v>2.0000000000000052E-3</c:v>
                </c:pt>
                <c:pt idx="272">
                  <c:v>2.0000000000000052E-3</c:v>
                </c:pt>
                <c:pt idx="273">
                  <c:v>2.0000000000000052E-3</c:v>
                </c:pt>
                <c:pt idx="274">
                  <c:v>2.0000000000000052E-3</c:v>
                </c:pt>
                <c:pt idx="275">
                  <c:v>2.0000000000000052E-3</c:v>
                </c:pt>
                <c:pt idx="276">
                  <c:v>1.0000000000000041E-3</c:v>
                </c:pt>
                <c:pt idx="277">
                  <c:v>1.0000000000000041E-3</c:v>
                </c:pt>
                <c:pt idx="278">
                  <c:v>1.0000000000000041E-3</c:v>
                </c:pt>
                <c:pt idx="279">
                  <c:v>1.0000000000000041E-3</c:v>
                </c:pt>
                <c:pt idx="280">
                  <c:v>1.0000000000000041E-3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1.0000000000000041E-3</c:v>
                </c:pt>
                <c:pt idx="286">
                  <c:v>1.0000000000000041E-3</c:v>
                </c:pt>
                <c:pt idx="287">
                  <c:v>1.0000000000000041E-3</c:v>
                </c:pt>
                <c:pt idx="288">
                  <c:v>1.0000000000000041E-3</c:v>
                </c:pt>
                <c:pt idx="289">
                  <c:v>1.0000000000000041E-3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1.0000000000000041E-3</c:v>
                </c:pt>
                <c:pt idx="299">
                  <c:v>1.0000000000000041E-3</c:v>
                </c:pt>
                <c:pt idx="300">
                  <c:v>1.0000000000000041E-3</c:v>
                </c:pt>
              </c:numCache>
            </c:numRef>
          </c:yVal>
          <c:smooth val="1"/>
        </c:ser>
        <c:axId val="58854400"/>
        <c:axId val="58903168"/>
      </c:scatterChart>
      <c:valAx>
        <c:axId val="58854400"/>
        <c:scaling>
          <c:orientation val="minMax"/>
          <c:max val="550"/>
          <c:min val="200"/>
        </c:scaling>
        <c:axPos val="b"/>
        <c:title>
          <c:tx>
            <c:rich>
              <a:bodyPr/>
              <a:lstStyle/>
              <a:p>
                <a:pPr algn="ctr" rtl="0">
                  <a:defRPr lang="el-GR" sz="1200" b="0" i="0" u="none" strike="noStrike" kern="1200" baseline="0">
                    <a:solidFill>
                      <a:sysClr val="windowText" lastClr="000000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pPr>
                <a:r>
                  <a:rPr lang="el-GR" sz="1200" b="0" i="0" u="none" strike="noStrike" kern="1200" baseline="0">
                    <a:solidFill>
                      <a:sysClr val="windowText" lastClr="000000"/>
                    </a:solidFill>
                    <a:latin typeface="Arial" pitchFamily="34" charset="0"/>
                    <a:ea typeface="+mn-ea"/>
                    <a:cs typeface="Arial" pitchFamily="34" charset="0"/>
                  </a:rPr>
                  <a:t>λ (nm)</a:t>
                </a:r>
              </a:p>
            </c:rich>
          </c:tx>
        </c:title>
        <c:numFmt formatCode="General" sourceLinked="1"/>
        <c:tickLblPos val="low"/>
        <c:txPr>
          <a:bodyPr rot="0" vert="horz" anchor="ctr" anchorCtr="0"/>
          <a:lstStyle/>
          <a:p>
            <a:pPr>
              <a:defRPr/>
            </a:pPr>
            <a:endParaRPr lang="en-US"/>
          </a:p>
        </c:txPr>
        <c:crossAx val="58903168"/>
        <c:crosses val="autoZero"/>
        <c:crossBetween val="midCat"/>
      </c:valAx>
      <c:valAx>
        <c:axId val="58903168"/>
        <c:scaling>
          <c:orientation val="minMax"/>
          <c:min val="0"/>
        </c:scaling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Bodoni MT Black" pitchFamily="18" charset="0"/>
                  </a:defRPr>
                </a:pPr>
                <a:r>
                  <a:rPr lang="en-US" sz="1200" b="0">
                    <a:latin typeface="Arial" pitchFamily="34" charset="0"/>
                    <a:cs typeface="Arial" pitchFamily="34" charset="0"/>
                  </a:rPr>
                  <a:t>Absorbansi</a:t>
                </a:r>
              </a:p>
            </c:rich>
          </c:tx>
          <c:spPr>
            <a:noFill/>
          </c:spPr>
        </c:title>
        <c:numFmt formatCode="General" sourceLinked="1"/>
        <c:tickLblPos val="nextTo"/>
        <c:crossAx val="58854400"/>
        <c:crossesAt val="200"/>
        <c:crossBetween val="midCat"/>
      </c:valAx>
    </c:plotArea>
    <c:plotVisOnly val="1"/>
  </c:chart>
  <c:spPr>
    <a:ln>
      <a:noFill/>
    </a:ln>
  </c:sp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5</Pages>
  <Words>55</Words>
  <Characters>31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20-01-09T12:32:00Z</dcterms:created>
  <dcterms:modified xsi:type="dcterms:W3CDTF">2020-01-09T13:00:00Z</dcterms:modified>
</cp:coreProperties>
</file>